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8"/>
          <w:szCs w:val="28"/>
          <w:lang w:eastAsia="ru-RU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К</w:t>
      </w:r>
      <w:r w:rsidR="008B1D5A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алендарно</w:t>
      </w: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 xml:space="preserve"> </w:t>
      </w:r>
      <w:r w:rsidR="008B1D5A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–</w:t>
      </w: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 xml:space="preserve"> </w:t>
      </w:r>
      <w:r w:rsidR="008B1D5A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тематичне</w:t>
      </w: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 xml:space="preserve"> </w:t>
      </w:r>
      <w:r w:rsidR="008B1D5A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планування</w:t>
      </w: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з математики, алгебри і геометрії</w:t>
      </w: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для учнів 5-9 класів за оновленою програмою</w:t>
      </w: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 xml:space="preserve"> </w:t>
      </w:r>
      <w:r w:rsidRPr="00292C48">
        <w:rPr>
          <w:rFonts w:ascii="Book Antiqua" w:eastAsia="Times New Roman" w:hAnsi="Book Antiqua" w:cs="Arial"/>
          <w:b/>
          <w:bCs/>
          <w:i/>
          <w:sz w:val="28"/>
          <w:szCs w:val="28"/>
          <w:lang w:val="uk-UA" w:eastAsia="uk-UA"/>
        </w:rPr>
        <w:t>(наказ Міністерства освіти і науки України від 07.06.2017 № 804)</w:t>
      </w:r>
    </w:p>
    <w:p w:rsidR="00292C48" w:rsidRPr="00292C48" w:rsidRDefault="00292C48" w:rsidP="00292C48">
      <w:pPr>
        <w:widowControl w:val="0"/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360" w:lineRule="auto"/>
        <w:jc w:val="center"/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40"/>
          <w:szCs w:val="40"/>
          <w:lang w:val="uk-UA" w:eastAsia="uk-UA"/>
        </w:rPr>
        <w:t>на 2017 – 2018 навчальний рік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8"/>
          <w:szCs w:val="28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48"/>
          <w:szCs w:val="48"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8B1D5A" w:rsidRDefault="008B1D5A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lang w:val="uk-UA" w:eastAsia="ru-RU"/>
        </w:rPr>
      </w:pPr>
    </w:p>
    <w:p w:rsidR="00292C48" w:rsidRPr="008B1D5A" w:rsidRDefault="008B1D5A" w:rsidP="008B1D5A">
      <w:pPr>
        <w:spacing w:after="0" w:line="240" w:lineRule="auto"/>
        <w:rPr>
          <w:rFonts w:ascii="Book Antiqua" w:eastAsia="Times New Roman" w:hAnsi="Book Antiqua" w:cs="Times New Roman"/>
          <w:i/>
          <w:lang w:eastAsia="ru-RU"/>
        </w:rPr>
      </w:pPr>
      <w:r w:rsidRPr="008B1D5A">
        <w:rPr>
          <w:rFonts w:ascii="Book Antiqua" w:eastAsia="Times New Roman" w:hAnsi="Book Antiqua" w:cs="Times New Roman"/>
          <w:i/>
          <w:lang w:val="uk-UA" w:eastAsia="ru-RU"/>
        </w:rPr>
        <w:t xml:space="preserve">розроблено </w:t>
      </w:r>
      <w:r>
        <w:rPr>
          <w:rFonts w:ascii="Book Antiqua" w:eastAsia="Times New Roman" w:hAnsi="Book Antiqua" w:cs="Times New Roman"/>
          <w:i/>
          <w:lang w:val="uk-UA" w:eastAsia="ru-RU"/>
        </w:rPr>
        <w:t>в</w:t>
      </w:r>
      <w:proofErr w:type="spellStart"/>
      <w:r w:rsidR="00292C48" w:rsidRPr="008B1D5A">
        <w:rPr>
          <w:rFonts w:ascii="Book Antiqua" w:eastAsia="Times New Roman" w:hAnsi="Book Antiqua" w:cs="Times New Roman"/>
          <w:i/>
          <w:lang w:eastAsia="ru-RU"/>
        </w:rPr>
        <w:t>чител</w:t>
      </w:r>
      <w:r>
        <w:rPr>
          <w:rFonts w:ascii="Book Antiqua" w:eastAsia="Times New Roman" w:hAnsi="Book Antiqua" w:cs="Times New Roman"/>
          <w:i/>
          <w:lang w:val="uk-UA" w:eastAsia="ru-RU"/>
        </w:rPr>
        <w:t>е</w:t>
      </w:r>
      <w:r w:rsidRPr="008B1D5A">
        <w:rPr>
          <w:rFonts w:ascii="Book Antiqua" w:eastAsia="Times New Roman" w:hAnsi="Book Antiqua" w:cs="Times New Roman"/>
          <w:i/>
          <w:lang w:val="uk-UA" w:eastAsia="ru-RU"/>
        </w:rPr>
        <w:t>м</w:t>
      </w:r>
      <w:proofErr w:type="spellEnd"/>
      <w:r w:rsidR="00292C48" w:rsidRPr="008B1D5A">
        <w:rPr>
          <w:rFonts w:ascii="Book Antiqua" w:eastAsia="Times New Roman" w:hAnsi="Book Antiqua" w:cs="Times New Roman"/>
          <w:i/>
          <w:lang w:eastAsia="ru-RU"/>
        </w:rPr>
        <w:t xml:space="preserve"> математики</w:t>
      </w:r>
    </w:p>
    <w:p w:rsidR="00292C48" w:rsidRPr="008B1D5A" w:rsidRDefault="00292C48" w:rsidP="008B1D5A">
      <w:pPr>
        <w:spacing w:after="0" w:line="240" w:lineRule="auto"/>
        <w:rPr>
          <w:rFonts w:ascii="Book Antiqua" w:eastAsia="Times New Roman" w:hAnsi="Book Antiqua" w:cs="Times New Roman"/>
          <w:i/>
          <w:lang w:val="uk-UA" w:eastAsia="ru-RU"/>
        </w:rPr>
      </w:pPr>
      <w:proofErr w:type="spellStart"/>
      <w:r w:rsidRPr="008B1D5A">
        <w:rPr>
          <w:rFonts w:ascii="Book Antiqua" w:eastAsia="Times New Roman" w:hAnsi="Book Antiqua" w:cs="Times New Roman"/>
          <w:i/>
          <w:lang w:eastAsia="ru-RU"/>
        </w:rPr>
        <w:t>Ніколаєв</w:t>
      </w:r>
      <w:bookmarkStart w:id="0" w:name="_GoBack"/>
      <w:r w:rsidRPr="008B1D5A">
        <w:rPr>
          <w:rFonts w:ascii="Book Antiqua" w:eastAsia="Times New Roman" w:hAnsi="Book Antiqua" w:cs="Times New Roman"/>
          <w:i/>
          <w:lang w:eastAsia="ru-RU"/>
        </w:rPr>
        <w:t>а</w:t>
      </w:r>
      <w:bookmarkEnd w:id="0"/>
      <w:proofErr w:type="spellEnd"/>
      <w:r w:rsidRPr="008B1D5A">
        <w:rPr>
          <w:rFonts w:ascii="Book Antiqua" w:eastAsia="Times New Roman" w:hAnsi="Book Antiqua" w:cs="Times New Roman"/>
          <w:i/>
          <w:lang w:eastAsia="ru-RU"/>
        </w:rPr>
        <w:t xml:space="preserve"> В</w:t>
      </w:r>
      <w:proofErr w:type="spellStart"/>
      <w:r w:rsidRPr="008B1D5A">
        <w:rPr>
          <w:rFonts w:ascii="Book Antiqua" w:eastAsia="Times New Roman" w:hAnsi="Book Antiqua" w:cs="Times New Roman"/>
          <w:i/>
          <w:lang w:val="uk-UA" w:eastAsia="ru-RU"/>
        </w:rPr>
        <w:t>іта</w:t>
      </w:r>
      <w:proofErr w:type="spellEnd"/>
      <w:r w:rsidRPr="008B1D5A">
        <w:rPr>
          <w:rFonts w:ascii="Book Antiqua" w:eastAsia="Times New Roman" w:hAnsi="Book Antiqua" w:cs="Times New Roman"/>
          <w:i/>
          <w:lang w:val="uk-UA" w:eastAsia="ru-RU"/>
        </w:rPr>
        <w:t xml:space="preserve"> Михайлівна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48"/>
          <w:szCs w:val="48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48"/>
          <w:szCs w:val="48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8B1D5A" w:rsidRDefault="008B1D5A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8B1D5A" w:rsidRDefault="008B1D5A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  <w:proofErr w:type="spellStart"/>
      <w:r w:rsidRPr="00292C48">
        <w:rPr>
          <w:rFonts w:ascii="Book Antiqua" w:eastAsia="Calibri" w:hAnsi="Book Antiqua" w:cs="Times New Roman"/>
          <w:b/>
          <w:i/>
          <w:sz w:val="24"/>
          <w:szCs w:val="24"/>
          <w:lang w:eastAsia="uk-UA"/>
        </w:rPr>
        <w:t>Календарне</w:t>
      </w:r>
      <w:proofErr w:type="spellEnd"/>
      <w:r w:rsidRPr="00292C48">
        <w:rPr>
          <w:rFonts w:ascii="Book Antiqua" w:eastAsia="Calibri" w:hAnsi="Book Antiqua" w:cs="Times New Roman"/>
          <w:b/>
          <w:i/>
          <w:sz w:val="24"/>
          <w:szCs w:val="24"/>
          <w:lang w:eastAsia="uk-UA"/>
        </w:rPr>
        <w:t xml:space="preserve"> </w:t>
      </w: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планування вивчення математики в 5 класі</w:t>
      </w: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 xml:space="preserve">За підручником  О.С. </w:t>
      </w:r>
      <w:proofErr w:type="spellStart"/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Істер</w:t>
      </w:r>
      <w:proofErr w:type="spellEnd"/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 xml:space="preserve">. Математика. 5 клас. </w:t>
      </w: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(Підручник для загальноосвітніх навчальних закладів.-К. «</w:t>
      </w:r>
      <w:proofErr w:type="spellStart"/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Генеза</w:t>
      </w:r>
      <w:proofErr w:type="spellEnd"/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», 2013</w:t>
      </w: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76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76" w:lineRule="auto"/>
        <w:ind w:right="57"/>
        <w:jc w:val="center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МАТЕМАТИКА, 5 клас</w:t>
      </w: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left="60" w:right="57" w:firstLine="300"/>
        <w:jc w:val="both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 xml:space="preserve">Орієнтовне поурочне планування (140 годин. I семестр — </w:t>
      </w:r>
      <w:r w:rsidRPr="00292C48">
        <w:rPr>
          <w:rFonts w:ascii="Book Antiqua" w:eastAsia="Calibri" w:hAnsi="Book Antiqua" w:cs="Times New Roman"/>
          <w:b/>
          <w:i/>
          <w:color w:val="5B9BD5"/>
          <w:sz w:val="24"/>
          <w:szCs w:val="24"/>
          <w:lang w:val="uk-UA" w:eastAsia="uk-UA"/>
        </w:rPr>
        <w:t>64</w:t>
      </w: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 xml:space="preserve"> години, 4 години на тиждень, II семестр — </w:t>
      </w:r>
      <w:r w:rsidRPr="00292C48">
        <w:rPr>
          <w:rFonts w:ascii="Book Antiqua" w:eastAsia="Calibri" w:hAnsi="Book Antiqua" w:cs="Times New Roman"/>
          <w:b/>
          <w:i/>
          <w:color w:val="2E74B5"/>
          <w:sz w:val="24"/>
          <w:szCs w:val="24"/>
          <w:lang w:val="uk-UA" w:eastAsia="uk-UA"/>
        </w:rPr>
        <w:t xml:space="preserve">76 </w:t>
      </w:r>
      <w:r w:rsidRPr="00292C48"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  <w:t>годин, 4 години на тиждень)</w:t>
      </w: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left="60" w:right="57" w:firstLine="300"/>
        <w:jc w:val="both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"/>
        <w:gridCol w:w="828"/>
        <w:gridCol w:w="113"/>
        <w:gridCol w:w="6619"/>
        <w:gridCol w:w="43"/>
        <w:gridCol w:w="1937"/>
        <w:gridCol w:w="13"/>
      </w:tblGrid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№ уроку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widowControl w:val="0"/>
              <w:tabs>
                <w:tab w:val="left" w:pos="10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Тема уроку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Дата проведення</w:t>
            </w:r>
          </w:p>
        </w:tc>
      </w:tr>
      <w:tr w:rsidR="00292C48" w:rsidRPr="00292C48" w:rsidTr="0082533C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І. СЕМЕСТР</w:t>
            </w: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Тема 1. НАТУРАЛЬНІ ЧИСЛА. ГЕОМЕТРИЧНІ ФІГУРИ І ВЕЛИЧИНИ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овторення вивченого в початковій школі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овторення вивченого в початковій школі 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Діагностична контрольна робота №1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Натуральні числа. Число нуль. Цифри. Десятковий запис натуральних чисел 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Натуральні числа. Число нуль . Цифри. Десятковий запис натуральних чисел 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орівняння натуральних чисел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Натуральні числа та їх порівняння</w:t>
            </w:r>
            <w:r w:rsidRPr="00292C48">
              <w:rPr>
                <w:rFonts w:ascii="Book Antiqua" w:eastAsia="Calibri" w:hAnsi="Book Antiqua" w:cs="Times New Roman"/>
                <w:i/>
                <w:color w:val="000080"/>
                <w:sz w:val="24"/>
                <w:szCs w:val="24"/>
                <w:lang w:val="uk-UA" w:eastAsia="uk-UA"/>
              </w:rPr>
              <w:t xml:space="preserve">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1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Додавання натуральних чисел. Переставна та сполучна властивості додавання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Додавання натуральних чисел. Переставна та сполучна властивості додавання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Віднімання натуральних чисел. Властивості віднімання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Віднімання натуральних чисел. Властивості віднімання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Додавання та віднімання натуральних чисел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2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 xml:space="preserve">Контрольна робота № 2 «Додавання і віднімання натуральних чисел»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lastRenderedPageBreak/>
              <w:t>1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Аналіз контрольної роботи. Множення натуральних чисел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Множення натуральних чисел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ереставна та сполучна властивості множення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Розподільна властивість множення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Множення. Властивості множення. 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3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Ділення натуральних чисел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Ділення натуральних чисел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Ділення з остачею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Ділення з остачею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Степінь натурального числа. Квадрат і куб  натурального числа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іднесення до степеня і ділення натуральних чисел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4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Систематизація знань та підготовка до тематичної контроль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 xml:space="preserve">Контрольна робота № 3  «Множення і ділення натуральних чисел»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Аналіз контрольної роботи. Числові вирази. Буквені вирази та формул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орядок виконання дій у виразах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орядок виконання дій у виразах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Рівняння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Рівняння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. Самостійна робота №5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Типи задач та способи їх розв’язання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Розв’язування текстових задач  за допомогою рівнянь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Розв’язування текстових задач за допомогою рівнянь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Розв’язування задач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6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Контрольна робота № 4  «Числові та буквені вирази. Рівняння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Аналіз контрольної роботи. Відрізок та його довжина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8B1D5A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Вимірювання довжин відрізків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7.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ромінь, пряма, площина 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ромінь, пряма, площина   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Координатний промінь. Шкал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color w:val="FF0000"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Координатний промінь. Шкала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8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Контрольна робота  № 5  «Відрізок. Промінь. Пряма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Аналіз контрольної роботи .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Кут т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його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градусн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мір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Кут т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його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градусн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highlight w:val="white"/>
                <w:lang w:eastAsia="uk-UA"/>
              </w:rPr>
              <w:t>міра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Види кутів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Види кутів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Трикутник та його периметр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lastRenderedPageBreak/>
              <w:t>5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Види трикутників  за кутами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рямокутник. Квадрат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Трикутник. Прямокутник, квадрат. 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9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рямокутник. Квадрат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5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лоща прямокутника і квадрат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лоща прямокутника і квадрат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rPr>
          <w:trHeight w:val="70"/>
        </w:trPr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ериметр прямокутника і квадрат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Прямокутний паралелепіпед. Куб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9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Об’єм прямокутного паралелепіпеда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і куб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0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Об’єм прямокутного паралелепіпеда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 10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ірамід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2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3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Контрольна робота № 6  «Геометричні  фігури і величини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4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Аналіз контрольної роботи . Узагальнення та систематизація знань. Підведення  підсумків першого семестру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Тема 2. ДРОБОВІ ЧИСЛА</w:t>
            </w: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Що таке звичайний дріб. Звичайні дроби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дроби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дроби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ича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наков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ича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наков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вичайні д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натуральних чисел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вичайні д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натуральних чисел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вичайні д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натуральних чисел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1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Мішані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ход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л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ход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л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числа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о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числа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о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7 «Звичайні дроби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Додавання звичайних дробів з однаковими знаменни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одавання звичайних дробів з однаковими знаменни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німання звичайних дробів з однаковими знаменни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ича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наков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повн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авиль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дроби д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иниці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Віднімання дробу від  натурального числ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70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німання дробу від  натурального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 натурального числа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lastRenderedPageBreak/>
              <w:t xml:space="preserve">робота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lastRenderedPageBreak/>
              <w:t>8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іша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іша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іша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іша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Самостійна робота №13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Контрольна робота №8 «Дії першого ступеня зі звичайними дробами з однаковими знаменниками»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есятков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ріб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апис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есятк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есятков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ріб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апис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есятк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рівняння десяткових дробів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рівняння десяткових дробів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одава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одава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німання десяткових дробів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німання десяткових дробів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.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робота №14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Множе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Множе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Множе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6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лення десяткових дробів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67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лення десяткових дробів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7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лення десяткових дробів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лення десяткових дробів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Самостійна робота  №15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Округле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Округлення десяткових дробів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9 «Десяткові дроби та дії над ними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Поняття про відсотк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  <w:t>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числа за йог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ми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числа за йог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ми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числа за йог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ми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Знаходження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 числа і числа за йог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м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6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на відсотк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на відсотк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є арифметичне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є арифметичне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є значення величин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є значення величин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є значення величини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.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робота №17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истематизація знань та підготовка до тематично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цінюва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lastRenderedPageBreak/>
              <w:t>12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numPr>
                <w:ilvl w:val="1"/>
                <w:numId w:val="0"/>
              </w:numPr>
              <w:spacing w:line="240" w:lineRule="auto"/>
              <w:rPr>
                <w:rFonts w:ascii="Book Antiqua" w:eastAsiaTheme="minorEastAsia" w:hAnsi="Book Antiqua"/>
                <w:i/>
                <w:spacing w:val="15"/>
                <w:lang w:val="uk-UA" w:eastAsia="ru-RU"/>
              </w:rPr>
            </w:pPr>
            <w:r w:rsidRPr="00292C48">
              <w:rPr>
                <w:rFonts w:ascii="Book Antiqua" w:eastAsiaTheme="minorEastAsia" w:hAnsi="Book Antiqua"/>
                <w:b/>
                <w:i/>
                <w:spacing w:val="15"/>
                <w:sz w:val="24"/>
                <w:szCs w:val="24"/>
                <w:lang w:val="uk-UA" w:eastAsia="ru-RU"/>
              </w:rPr>
              <w:t>К</w:t>
            </w:r>
            <w:proofErr w:type="spellStart"/>
            <w:r w:rsidRPr="00292C48">
              <w:rPr>
                <w:rFonts w:ascii="Book Antiqua" w:eastAsiaTheme="minorEastAsia" w:hAnsi="Book Antiqua"/>
                <w:b/>
                <w:i/>
                <w:spacing w:val="15"/>
                <w:sz w:val="24"/>
                <w:szCs w:val="24"/>
                <w:lang w:eastAsia="ru-RU"/>
              </w:rPr>
              <w:t>онтрольна</w:t>
            </w:r>
            <w:proofErr w:type="spellEnd"/>
            <w:r w:rsidRPr="00292C48">
              <w:rPr>
                <w:rFonts w:ascii="Book Antiqua" w:eastAsiaTheme="minorEastAsia" w:hAnsi="Book Antiqua"/>
                <w:b/>
                <w:i/>
                <w:spacing w:val="15"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Theme="minorEastAsia" w:hAnsi="Book Antiqua"/>
                <w:b/>
                <w:i/>
                <w:spacing w:val="15"/>
                <w:sz w:val="24"/>
                <w:szCs w:val="24"/>
                <w:lang w:val="uk-UA" w:eastAsia="ru-RU"/>
              </w:rPr>
              <w:t>10 «Відсотки. Середнє арифметичне</w:t>
            </w:r>
            <w:r w:rsidRPr="00292C48">
              <w:rPr>
                <w:rFonts w:ascii="Book Antiqua" w:eastAsiaTheme="minorEastAsia" w:hAnsi="Book Antiqua"/>
                <w:i/>
                <w:spacing w:val="15"/>
                <w:lang w:val="uk-UA" w:eastAsia="ru-RU"/>
              </w:rPr>
              <w:t>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3. П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en-US" w:eastAsia="ru-RU"/>
              </w:rPr>
              <w:t>ОВТОРЕННЯ</w:t>
            </w: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2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 Дії першого ступеня з натуральними числ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ї другого ступеня з  натуральними числ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Геометричні фігури і величин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2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вичайні дроб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3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ії першого ступеня зі звичайними дробами з однаковими знаменни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4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есяткові дроби та дії над ни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5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есяткові дроби та дії над ни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vertAlign w:val="superscript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6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  <w:t>середнє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  <w:t>арифметичне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7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Підсумкова контрольна робот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8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результатів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ов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онтрольної робот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9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в’язування цікавих задач з вивчених тем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vertAlign w:val="superscript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40</w:t>
            </w:r>
          </w:p>
        </w:tc>
        <w:tc>
          <w:tcPr>
            <w:tcW w:w="673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ідбиття підсумків за рік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left="60" w:right="57" w:firstLine="300"/>
        <w:jc w:val="both"/>
        <w:rPr>
          <w:rFonts w:ascii="Book Antiqua" w:eastAsia="Calibri" w:hAnsi="Book Antiqua" w:cs="Times New Roman"/>
          <w:b/>
          <w:i/>
          <w:sz w:val="24"/>
          <w:szCs w:val="24"/>
          <w:lang w:eastAsia="uk-UA"/>
        </w:rPr>
      </w:pPr>
    </w:p>
    <w:p w:rsidR="00292C48" w:rsidRPr="00292C48" w:rsidRDefault="00292C48" w:rsidP="00292C4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autoSpaceDE w:val="0"/>
        <w:autoSpaceDN w:val="0"/>
        <w:spacing w:after="0" w:line="240" w:lineRule="auto"/>
        <w:ind w:left="60" w:right="57" w:firstLine="300"/>
        <w:jc w:val="both"/>
        <w:rPr>
          <w:rFonts w:ascii="Book Antiqua" w:eastAsia="Calibri" w:hAnsi="Book Antiqua" w:cs="Times New Roman"/>
          <w:b/>
          <w:i/>
          <w:sz w:val="24"/>
          <w:szCs w:val="24"/>
          <w:lang w:val="uk-UA" w:eastAsia="uk-UA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Календарне планування вивчення математики в 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>6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 xml:space="preserve">За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>підручником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 xml:space="preserve">  </w:t>
      </w: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 xml:space="preserve">О.С. </w:t>
      </w:r>
      <w:proofErr w:type="spellStart"/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Істер</w:t>
      </w:r>
      <w:proofErr w:type="spellEnd"/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. Математика 6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6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Гімназія,2014.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МАТЕМАТИКА, 6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14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64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4 го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 xml:space="preserve">76 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дин, 4 години на тиждень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"/>
        <w:gridCol w:w="810"/>
        <w:gridCol w:w="131"/>
        <w:gridCol w:w="6619"/>
        <w:gridCol w:w="43"/>
        <w:gridCol w:w="1937"/>
        <w:gridCol w:w="13"/>
      </w:tblGrid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№ уроку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widowControl w:val="0"/>
              <w:tabs>
                <w:tab w:val="left" w:pos="10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Тема уроку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Дата проведення</w:t>
            </w:r>
          </w:p>
        </w:tc>
      </w:tr>
      <w:tr w:rsidR="00292C48" w:rsidRPr="00292C48" w:rsidTr="0082533C">
        <w:trPr>
          <w:trHeight w:val="953"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І. СЕМЕСТР</w:t>
            </w: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 xml:space="preserve">Тема 1 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ПОДІЛЬНІСТЬ НАТУРАЛЬНИХ  ЧИСЕЛ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ab/>
              <w:t xml:space="preserve">(10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)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ільники  і кратні натурального числа. Прості числ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ільники та кратні натурального числа. Прості числ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знаки подільності  на 2, 5 та 10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знаки подільності на 3  та 9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Прості й складені числа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Найбільший спільний дільник. Взаємно прості числ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Найбільший спільний дільник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Самостійна робота №1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8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ймен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ь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ш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іль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ратне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9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ймен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ь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ш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іль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ратне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0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1 «Подільність натуральних чисел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Тема 2.ЗВИЧАЙНІ ДРОБИ (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30год)</w:t>
            </w: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 xml:space="preserve">Порівняння дробів. Додавання і віднімання дробів (14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>)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1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Аналіз контрольної роботи. Основна властивість дробу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2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Скорочення звичайни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3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Скорочення звичайни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4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Найменший спільний знаменник (НСЗ) кілько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rPr>
          <w:trHeight w:val="411"/>
        </w:trPr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5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>Зведенн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>звичайни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>дробів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 xml:space="preserve"> до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>спільного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  <w:t>знаменника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lastRenderedPageBreak/>
              <w:t>16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Порівняння звичайних 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7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рівняння звичайних  дробів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Самостійна робота №2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8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19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0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Віднімання дробів з різними знаменниками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1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менниками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2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 xml:space="preserve">Задачі і рівняння на додавання і віднімання дробів. Порівняння дробів.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  <w:t>Самостійна робота №3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3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 xml:space="preserve">Задачі і рівняння на додавання і віднімання дробів. Порівняння дробів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4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  <w:t>Контрольна робота №2 «Звичайні дроби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 xml:space="preserve">Множення і ділення звичайних дробів (16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)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5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Аналіз  контрольної роботи. Множення звичайни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6</w:t>
            </w:r>
          </w:p>
        </w:tc>
        <w:tc>
          <w:tcPr>
            <w:tcW w:w="6662" w:type="dxa"/>
            <w:gridSpan w:val="2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Множення звичайни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rPr>
          <w:trHeight w:val="385"/>
        </w:trPr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7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Множення звичайних дробів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8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Знаходження дробу від числ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29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Знаходження дробу від числа . Задачі на множення дробів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0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Задачі на множення дробів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Самостійна робота №5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1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Взаємно обернені числа та їх властивості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2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Ділення звичайних дробів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3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Ділення звичайних дробів 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4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Знаходження числа за  його дробом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5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Знаходження числа за його дробом 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Самостійна робота №6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6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Перетворення звичайних дробів у десяткові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7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скінчен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еріодич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есятк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дроб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8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есятк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бли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ичайн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39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0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Контрольна робота №3 «Множення і ділення звичайних дробів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rPr>
          <w:trHeight w:val="739"/>
        </w:trPr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  <w:t xml:space="preserve">Тема 3 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ВІДНОШЕННЯ І ПРОПОРЦІЇ. (24од)</w:t>
            </w: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 xml:space="preserve">Відношення. Масштаб( 12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)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1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Аналіз контрольної роботи. Відношення та його властивості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2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Пропорція та її  властивості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 43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’язування рівнянь на основні властивості пропорції</w:t>
            </w:r>
          </w:p>
        </w:tc>
        <w:tc>
          <w:tcPr>
            <w:tcW w:w="19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4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</w:t>
            </w:r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ряма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оберне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пропорцій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залежності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5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</w:t>
            </w:r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ряма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оберне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пропорцій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kern w:val="20"/>
                <w:sz w:val="24"/>
                <w:szCs w:val="24"/>
                <w:lang w:eastAsia="ru-RU"/>
              </w:rPr>
              <w:t>залежності</w:t>
            </w:r>
            <w:proofErr w:type="spellEnd"/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6</w:t>
            </w:r>
          </w:p>
        </w:tc>
        <w:tc>
          <w:tcPr>
            <w:tcW w:w="6662" w:type="dxa"/>
            <w:gridSpan w:val="2"/>
            <w:shd w:val="clear" w:color="auto" w:fill="auto"/>
            <w:vAlign w:val="center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 xml:space="preserve">Пряма та обернена пропорційні залежності. </w:t>
            </w: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Самостійна робота № 7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7</w:t>
            </w:r>
          </w:p>
        </w:tc>
        <w:tc>
          <w:tcPr>
            <w:tcW w:w="6662" w:type="dxa"/>
            <w:gridSpan w:val="2"/>
            <w:shd w:val="clear" w:color="auto" w:fill="auto"/>
            <w:vAlign w:val="center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 xml:space="preserve">Поділ числа в поданому відношенні .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48</w:t>
            </w:r>
          </w:p>
        </w:tc>
        <w:tc>
          <w:tcPr>
            <w:tcW w:w="6662" w:type="dxa"/>
            <w:gridSpan w:val="2"/>
            <w:shd w:val="clear" w:color="auto" w:fill="auto"/>
            <w:vAlign w:val="center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Масштаб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lastRenderedPageBreak/>
              <w:t>49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 xml:space="preserve">Відсоткове відношення двох чисел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ідсоткові розрахунк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0</w:t>
            </w:r>
          </w:p>
        </w:tc>
        <w:tc>
          <w:tcPr>
            <w:tcW w:w="6662" w:type="dxa"/>
            <w:gridSpan w:val="2"/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Відсо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ков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іднош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чисел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ідсоткові розрахунк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1</w:t>
            </w:r>
          </w:p>
        </w:tc>
        <w:tc>
          <w:tcPr>
            <w:tcW w:w="66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Розв’язування текстових задач на суміші, сплави, відсотковий вміст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2</w:t>
            </w:r>
          </w:p>
        </w:tc>
        <w:tc>
          <w:tcPr>
            <w:tcW w:w="6662" w:type="dxa"/>
            <w:gridSpan w:val="2"/>
            <w:shd w:val="clear" w:color="auto" w:fill="auto"/>
            <w:vAlign w:val="center"/>
          </w:tcPr>
          <w:p w:rsidR="00292C48" w:rsidRPr="00292C48" w:rsidRDefault="00292C48" w:rsidP="00292C48">
            <w:pPr>
              <w:widowControl w:val="0"/>
              <w:tabs>
                <w:tab w:val="left" w:pos="113"/>
                <w:tab w:val="left" w:pos="227"/>
                <w:tab w:val="left" w:pos="340"/>
                <w:tab w:val="left" w:pos="454"/>
                <w:tab w:val="left" w:pos="567"/>
                <w:tab w:val="left" w:pos="680"/>
                <w:tab w:val="left" w:pos="794"/>
                <w:tab w:val="left" w:pos="907"/>
                <w:tab w:val="left" w:pos="1020"/>
                <w:tab w:val="left" w:pos="1134"/>
                <w:tab w:val="left" w:pos="1247"/>
                <w:tab w:val="left" w:pos="1361"/>
                <w:tab w:val="left" w:pos="1474"/>
                <w:tab w:val="left" w:pos="1587"/>
                <w:tab w:val="left" w:pos="1701"/>
                <w:tab w:val="left" w:pos="1814"/>
                <w:tab w:val="left" w:pos="1928"/>
                <w:tab w:val="left" w:pos="2041"/>
                <w:tab w:val="left" w:pos="2154"/>
                <w:tab w:val="left" w:pos="2268"/>
                <w:tab w:val="left" w:pos="2381"/>
                <w:tab w:val="left" w:pos="2494"/>
                <w:tab w:val="left" w:pos="2608"/>
                <w:tab w:val="left" w:pos="2721"/>
                <w:tab w:val="left" w:pos="2835"/>
                <w:tab w:val="left" w:pos="2948"/>
                <w:tab w:val="left" w:pos="3061"/>
                <w:tab w:val="left" w:pos="3175"/>
                <w:tab w:val="left" w:pos="3288"/>
                <w:tab w:val="left" w:pos="3402"/>
                <w:tab w:val="left" w:pos="3515"/>
                <w:tab w:val="left" w:pos="3628"/>
                <w:tab w:val="left" w:pos="3742"/>
                <w:tab w:val="left" w:pos="3855"/>
                <w:tab w:val="left" w:pos="3969"/>
                <w:tab w:val="left" w:pos="4082"/>
                <w:tab w:val="left" w:pos="4195"/>
                <w:tab w:val="left" w:pos="4309"/>
                <w:tab w:val="left" w:pos="4422"/>
                <w:tab w:val="left" w:pos="4535"/>
                <w:tab w:val="left" w:pos="4649"/>
                <w:tab w:val="left" w:pos="4762"/>
                <w:tab w:val="left" w:pos="4876"/>
                <w:tab w:val="left" w:pos="4989"/>
                <w:tab w:val="left" w:pos="5102"/>
                <w:tab w:val="left" w:pos="5216"/>
                <w:tab w:val="left" w:pos="5329"/>
                <w:tab w:val="left" w:pos="5443"/>
                <w:tab w:val="left" w:pos="5556"/>
                <w:tab w:val="left" w:pos="5669"/>
                <w:tab w:val="left" w:pos="5783"/>
                <w:tab w:val="left" w:pos="5896"/>
                <w:tab w:val="left" w:pos="6009"/>
                <w:tab w:val="left" w:pos="6123"/>
                <w:tab w:val="left" w:pos="6236"/>
                <w:tab w:val="left" w:pos="6350"/>
                <w:tab w:val="left" w:pos="6463"/>
                <w:tab w:val="left" w:pos="6576"/>
                <w:tab w:val="left" w:pos="6690"/>
                <w:tab w:val="left" w:pos="6803"/>
                <w:tab w:val="left" w:pos="6917"/>
                <w:tab w:val="left" w:pos="7030"/>
                <w:tab w:val="left" w:pos="7143"/>
                <w:tab w:val="left" w:pos="7257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val="uk-UA" w:eastAsia="ru-RU"/>
              </w:rPr>
              <w:t>Контрольна робота №4 «Відношення і пропорції. Відсоткові розрахунки»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7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 xml:space="preserve">Коло. Крук. Діаграми ( 12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)</w:t>
            </w: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3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Аналіз  контрольної роботи. Коло. Довжина кола.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 </w:t>
            </w:r>
          </w:p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 xml:space="preserve">Число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ja-JP"/>
                </w:rPr>
                <m:t>π</m:t>
              </m:r>
            </m:oMath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4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 xml:space="preserve">Коло. Довжина кола. Число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/>
                </w:rPr>
                <m:t>π</m:t>
              </m:r>
            </m:oMath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5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руг. Площа круга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6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Круг. Площа круг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7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Круг.  Площа круга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8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Круговий сектор.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59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Круговий сектор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iCs/>
                <w:color w:val="000000"/>
                <w:sz w:val="24"/>
                <w:szCs w:val="24"/>
                <w:lang w:val="uk-UA" w:eastAsia="ru-RU"/>
              </w:rPr>
              <w:t xml:space="preserve"> Самостійна робота №8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 xml:space="preserve">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0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Стовпчасті і кругові діаграм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1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Стовпчасті і кругові діаграм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2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Систематизація знань та підготовка до тематичної роботи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3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  <w:t xml:space="preserve">Контрольна робота №5 « Коло. Круг. Діаграми» 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c>
          <w:tcPr>
            <w:tcW w:w="9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64</w:t>
            </w:r>
          </w:p>
        </w:tc>
        <w:tc>
          <w:tcPr>
            <w:tcW w:w="666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ja-JP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Аналіз контрольної роботи . Узагальнення та систематизація знань. Підведення  підсумків першого семестру</w:t>
            </w:r>
          </w:p>
        </w:tc>
        <w:tc>
          <w:tcPr>
            <w:tcW w:w="19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76" w:lineRule="auto"/>
              <w:ind w:right="57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Тема 4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РАЦІОНАЛЬНІ ЧИСЛА ТА ДІЇ НАД НИМИ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ab/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(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64 год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аціона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числа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чисел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ab/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(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2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3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год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Додатні та від’ємні числа. Число 0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Координатна пряма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оординат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прям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ротилежні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Модуль 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Модуль числа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9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Цілі числа. Раціональні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2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орівняння раціональних чисел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3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орівняння раціональних чисел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6 «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color w:val="000000"/>
                <w:sz w:val="24"/>
                <w:szCs w:val="24"/>
              </w:rPr>
              <w:t>Раціональні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color w:val="000000"/>
                <w:sz w:val="24"/>
                <w:szCs w:val="24"/>
              </w:rPr>
              <w:t xml:space="preserve"> числа.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color w:val="000000"/>
                <w:sz w:val="24"/>
                <w:szCs w:val="24"/>
              </w:rPr>
              <w:t>Координат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color w:val="000000"/>
                <w:sz w:val="24"/>
                <w:szCs w:val="24"/>
              </w:rPr>
              <w:t xml:space="preserve"> пряма</w:t>
            </w:r>
            <w:r w:rsidRPr="00292C48">
              <w:rPr>
                <w:rFonts w:ascii="Book Antiqua" w:eastAsia="Calibri" w:hAnsi="Book Antiqua" w:cs="Times New Roman"/>
                <w:b/>
                <w:i/>
                <w:color w:val="000000"/>
                <w:sz w:val="24"/>
                <w:szCs w:val="24"/>
                <w:lang w:val="uk-UA"/>
              </w:rPr>
              <w:t xml:space="preserve">»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ja-JP"/>
              </w:rPr>
              <w:t>Аналіз  контрольної роботи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. Додавання від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’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ємних чисел 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одавання від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’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ємних чисел 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Додаванн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чисел з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різним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зна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нак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накам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0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70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lastRenderedPageBreak/>
              <w:t>8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2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3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1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8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7 «</w:t>
            </w:r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val="uk-UA" w:eastAsia="ru-RU"/>
              </w:rPr>
              <w:t xml:space="preserve"> Додавання та віднімання раціональних чисел»</w:t>
            </w:r>
          </w:p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 xml:space="preserve"> </w:t>
            </w: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Множення і ділення раціональних чисел (13год)</w:t>
            </w: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 контрольної роботи. Множення раціональних чисел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Множення раціональних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ереставна і сполучна властивості множення.   Коефіцієнт буквеного виразу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ереставна і сполучна властивості множення  раціональних чисел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подільна властивість множення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подільна властивість множення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13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іл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 14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Систематизація знань та підготовка до тематичної робот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840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8 «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Множення і ділення раціональних чисел»</w:t>
            </w:r>
          </w:p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озв'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(1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7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год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spacing w:after="0" w:line="240" w:lineRule="auto"/>
              <w:ind w:right="300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б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н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едення</w:t>
            </w:r>
            <w:proofErr w:type="spellEnd"/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б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н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едення</w:t>
            </w:r>
            <w:proofErr w:type="spellEnd"/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Подібн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доданк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т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ї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зведення</w:t>
            </w:r>
            <w:proofErr w:type="spellEnd"/>
          </w:p>
        </w:tc>
        <w:tc>
          <w:tcPr>
            <w:tcW w:w="19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Подібн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доданк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т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ї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зведе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криття дужок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криття дужок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криття дужок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Розкриття дужок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Самостійна робота № 15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lastRenderedPageBreak/>
              <w:t>113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екст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помого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екст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помого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екст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помого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Самостійна робота № 16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, підготовка до тематичної роботи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9 «Вирази і рівняння»</w:t>
            </w:r>
          </w:p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>Перпендикулярні і паралельні прямі (11год)</w:t>
            </w:r>
          </w:p>
          <w:p w:rsidR="00292C48" w:rsidRPr="00292C48" w:rsidRDefault="00292C48" w:rsidP="00292C48">
            <w:pPr>
              <w:spacing w:after="0"/>
              <w:ind w:left="-142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наліз контрольної роботи. Перпендикулярні прямі. Властивості  перпендикулярних прямих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Перпендикулярн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прям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,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ї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zh-TW"/>
              </w:rPr>
              <w:t>побудова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Паралельні прямі.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Властивості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паралельних прямих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аралельні прямі. Побудова паралельних прямих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2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Координатна площин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3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Координатна площин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4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/>
              </w:rPr>
              <w:t>Координатна площина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 17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5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Приклади графіків залежності між величинами. 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6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риклади графіків залежності між величинами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7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риклади графіків залежності між величинами.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8</w:t>
            </w:r>
          </w:p>
        </w:tc>
        <w:tc>
          <w:tcPr>
            <w:tcW w:w="675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Контрольна робота №10 «Координатна площина. Графіки залежності між величинами.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9540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3. П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en-US" w:eastAsia="ru-RU"/>
              </w:rPr>
              <w:t>ОВТОРЕННЯ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( 12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en-US"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29</w:t>
            </w:r>
          </w:p>
        </w:tc>
        <w:tc>
          <w:tcPr>
            <w:tcW w:w="67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льніст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ел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0</w:t>
            </w:r>
          </w:p>
        </w:tc>
        <w:tc>
          <w:tcPr>
            <w:tcW w:w="67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вичай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дроб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1</w:t>
            </w:r>
          </w:p>
        </w:tc>
        <w:tc>
          <w:tcPr>
            <w:tcW w:w="67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ош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опорці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 Коло. Круг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2</w:t>
            </w:r>
          </w:p>
        </w:tc>
        <w:tc>
          <w:tcPr>
            <w:tcW w:w="67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аціона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л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оординат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пряма 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т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’єм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числ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3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Арифметичні дії з раціональними числами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4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Подібні доданки та їх зведення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5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Розкриття дужок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vertAlign w:val="superscript"/>
                <w:lang w:val="en-US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6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>Рівняння. Основні властивості рівнянь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7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ординатн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лощин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.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Графік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залежност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величин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8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>Підсумков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>контроль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 xml:space="preserve"> робота</w:t>
            </w:r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39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Аналіз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ідсумков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нтрольн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роботи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8" w:type="dxa"/>
          <w:wAfter w:w="13" w:type="dxa"/>
          <w:trHeight w:val="315"/>
        </w:trPr>
        <w:tc>
          <w:tcPr>
            <w:tcW w:w="8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vertAlign w:val="superscript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40</w:t>
            </w:r>
          </w:p>
        </w:tc>
        <w:tc>
          <w:tcPr>
            <w:tcW w:w="67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198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92C48" w:rsidRPr="00292C48" w:rsidRDefault="00292C48" w:rsidP="00292C48">
            <w:pPr>
              <w:spacing w:after="0" w:line="240" w:lineRule="auto"/>
              <w:ind w:right="30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алгебри в 7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За підручником  А.Г.Мерзляк, В.В.Полонський, М.С.Якір . Алгебра 7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7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Гімназія,2015)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АЛГЕБРА, 7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2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8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, 2 години на тиждень) 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tbl>
      <w:tblPr>
        <w:tblW w:w="9498" w:type="dxa"/>
        <w:tblInd w:w="-114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  <w:right w:w="28" w:type="dxa"/>
        </w:tblCellMar>
        <w:tblLook w:val="00A0" w:firstRow="1" w:lastRow="0" w:firstColumn="1" w:lastColumn="0" w:noHBand="0" w:noVBand="0"/>
      </w:tblPr>
      <w:tblGrid>
        <w:gridCol w:w="851"/>
        <w:gridCol w:w="6690"/>
        <w:gridCol w:w="1957"/>
      </w:tblGrid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Номер уроку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Тема уроку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Да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провед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уроку</w:t>
            </w:r>
          </w:p>
        </w:tc>
      </w:tr>
      <w:tr w:rsidR="00292C48" w:rsidRPr="00292C48" w:rsidTr="0082533C">
        <w:trPr>
          <w:trHeight w:val="20"/>
        </w:trPr>
        <w:tc>
          <w:tcPr>
            <w:tcW w:w="9498" w:type="dxa"/>
            <w:gridSpan w:val="3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 СЕМЕСТР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І. ЦІЛІ ВИРАЗИ (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32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год)</w:t>
            </w:r>
          </w:p>
        </w:tc>
      </w:tr>
      <w:tr w:rsidR="00292C48" w:rsidRPr="008B1D5A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ирази зі змінними. Цілі раціональні вирази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отожність. Тотожні перетворення виразу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тепі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туральни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казником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тепе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туральни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казнико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ночлен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Стандартний вигляд одночлена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іднесення одночлена до степеня. Множення одночленів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член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Подібні члени многочлена та їх зведення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тепінь многочлена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член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член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732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робота №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1 «Одночлени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Аналіз контрольної роботи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одночлена на многочлен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многочлен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нес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ільн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 дужки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65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нес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ільн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 дужк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 2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Метод групування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Метод групування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2 «Многочлени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буто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у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lastRenderedPageBreak/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обуток різниці та суми двох виразів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у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у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 3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еретвор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у 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у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б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еретвор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у квадрат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у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б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3 «Формули скороченого множення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Сума й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у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Сума й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ц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у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ів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корист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ос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корист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з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особ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кл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ногочлена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 4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4 «Розкладання многочленів на множники»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 . Узагальнення та систематизація знань. Підведення  підсумків першого семестру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9498" w:type="dxa"/>
            <w:gridSpan w:val="3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. ФУНКЦІЇ (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10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год)</w:t>
            </w: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Функціана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залежність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іж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величинам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як математична модель реальних процесів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Область визначення та область значень функції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Область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знач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область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че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ос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ос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en-US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Самостійна робота № 5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Лін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Лін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numPr>
                <w:ilvl w:val="0"/>
                <w:numId w:val="6"/>
              </w:numPr>
              <w:spacing w:after="0" w:line="240" w:lineRule="auto"/>
              <w:contextualSpacing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5 « Функції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9498" w:type="dxa"/>
            <w:gridSpan w:val="3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ЛІНІЙНІ РІВНЯННЯ ТА ЇХ СИСТЕМИ (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1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8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год)</w:t>
            </w:r>
          </w:p>
        </w:tc>
      </w:tr>
      <w:tr w:rsidR="00292C48" w:rsidRPr="008B1D5A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3.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Лінійне рівняння з однією змінною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4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5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стосування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6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стосування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7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’язування задач за допомогою рівнянь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48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’язування задач за допомогою рівнянь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lastRenderedPageBreak/>
              <w:t>робота № 6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lastRenderedPageBreak/>
              <w:t>49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мінними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0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Лінійне рівняння з двома змінними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граф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і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к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1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widowControl w:val="0"/>
              <w:autoSpaceDE w:val="0"/>
              <w:autoSpaceDN w:val="0"/>
              <w:spacing w:after="0" w:line="360" w:lineRule="auto"/>
              <w:ind w:right="57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Системи  рівнянь з двома змінними 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2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систем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ліні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в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мін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графічни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способом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3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систем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ліні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в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мін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графічни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способом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highlight w:val="white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highlight w:val="white"/>
                <w:lang w:eastAsia="ru-RU"/>
              </w:rPr>
              <w:t xml:space="preserve"> робота №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highlight w:val="white"/>
                <w:lang w:val="uk-UA" w:eastAsia="ru-RU"/>
              </w:rPr>
              <w:t>7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4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Розв’язування систем двох лінійних рівнянь з двома змінними способом підстановки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5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Розв’язування систем двох лінійних рівнянь з двома змінними способом підстановки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6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Розв’язування систем двох лінійних рівнянь з двома змінними способом додавання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7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систем двох лінійних рівнянь з двома змінними способом додавання.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робота №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8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Лінійні рівняння та їх системи як математичні моделі текстових задач.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9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за допомогою систем лінійних рівнянь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0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робота №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6 « Лінійні рівняння та їх системи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498" w:type="dxa"/>
            <w:gridSpan w:val="3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ПОВТОРЕННЯ І СИСТЕМАТИЗАЦІЯ НАВЧАЛЬНОГО МАТЕРІАЛУ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(10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</w:tc>
      </w:tr>
      <w:tr w:rsidR="00292C48" w:rsidRPr="00292C48" w:rsidTr="0082533C"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Одночлени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hRule="exact" w:val="295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2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члени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3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Формули скороченого множення</w:t>
            </w:r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4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Формул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скорочен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множення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5</w:t>
            </w:r>
          </w:p>
        </w:tc>
        <w:tc>
          <w:tcPr>
            <w:tcW w:w="6690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Функція</w:t>
            </w:r>
            <w:proofErr w:type="spellEnd"/>
          </w:p>
        </w:tc>
        <w:tc>
          <w:tcPr>
            <w:tcW w:w="1957" w:type="dxa"/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6</w:t>
            </w:r>
          </w:p>
        </w:tc>
        <w:tc>
          <w:tcPr>
            <w:tcW w:w="6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Ліній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истеми</w:t>
            </w:r>
            <w:proofErr w:type="spellEnd"/>
          </w:p>
        </w:tc>
        <w:tc>
          <w:tcPr>
            <w:tcW w:w="1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7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Лінійні рівняння та їх системи</w:t>
            </w:r>
          </w:p>
        </w:tc>
        <w:tc>
          <w:tcPr>
            <w:tcW w:w="1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8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>Підсумков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>контроль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eastAsia="uk-UA"/>
              </w:rPr>
              <w:t xml:space="preserve"> робота</w:t>
            </w:r>
          </w:p>
        </w:tc>
        <w:tc>
          <w:tcPr>
            <w:tcW w:w="1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9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Аналіз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ідсумков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нтрольн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роботи</w:t>
            </w:r>
            <w:proofErr w:type="spellEnd"/>
          </w:p>
        </w:tc>
        <w:tc>
          <w:tcPr>
            <w:tcW w:w="1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292C48" w:rsidRPr="00292C48" w:rsidTr="0082533C">
        <w:trPr>
          <w:trHeight w:val="20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6690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1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геометрії в 7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За підручником  О.С.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Істер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. Геометрія 7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7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 xml:space="preserve">в – Київ: </w:t>
      </w:r>
      <w:proofErr w:type="spellStart"/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Генеза</w:t>
      </w:r>
      <w:proofErr w:type="spellEnd"/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,2015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ГЕОМЕТРІЯ, 7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2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8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, 2 години на тиждень ) 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tbl>
      <w:tblPr>
        <w:tblW w:w="9464" w:type="dxa"/>
        <w:tblInd w:w="-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6662"/>
        <w:gridCol w:w="1985"/>
      </w:tblGrid>
      <w:tr w:rsidR="00292C48" w:rsidRPr="00292C48" w:rsidTr="0082533C">
        <w:trPr>
          <w:trHeight w:val="67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85" w:type="dxa"/>
              <w:right w:w="85" w:type="dxa"/>
            </w:tcMar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0"/>
                <w:szCs w:val="20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0"/>
                <w:szCs w:val="20"/>
                <w:lang w:val="uk-UA" w:eastAsia="ru-RU"/>
              </w:rPr>
              <w:t>№ уроку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уроку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Дата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проведення</w:t>
            </w:r>
            <w:r w:rsidRPr="00292C48"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1154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 СЕМЕСТР</w:t>
            </w:r>
          </w:p>
          <w:p w:rsidR="00292C48" w:rsidRPr="00292C48" w:rsidRDefault="00292C48" w:rsidP="00292C48">
            <w:pPr>
              <w:spacing w:before="60" w:after="6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1. ЕЛЕМЕНТАРНІ ГЕОМЕТРИЧНІ ФІГУРИ ТА ЇХ ВЛАСТИВОСТІ</w:t>
            </w:r>
          </w:p>
          <w:p w:rsidR="00292C48" w:rsidRPr="00292C48" w:rsidRDefault="00292C48" w:rsidP="00292C48">
            <w:pPr>
              <w:spacing w:before="60" w:after="6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(8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</w:tc>
      </w:tr>
      <w:tr w:rsidR="00292C48" w:rsidRPr="00292C48" w:rsidTr="0082533C">
        <w:trPr>
          <w:trHeight w:val="30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Геометричні фігури. Точка і пряма. Властивості точок і прямих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13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Промінь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22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Відрізок. Рівні відрізк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Середина відріз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Вимірювання  та відкладання відріз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5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Відстань між двома точками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робота №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6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Кут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ути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Бісектрис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ут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1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7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 xml:space="preserve">Вимірювання  та відкладання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ут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21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Контрольна робота №1 «Елементарні геометричні фігури та їх властивості».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65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2. ВЗАЄМНЕ РОЗМІЩЕННЯ ПРЯМИХ НА ПЛОЩИНІ (13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) </w:t>
            </w:r>
          </w:p>
        </w:tc>
      </w:tr>
      <w:tr w:rsidR="00292C48" w:rsidRPr="00292C48" w:rsidTr="0082533C">
        <w:trPr>
          <w:trHeight w:val="29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наліз контрольної роботи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ксіоми, теореми, означення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Суміж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 кути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</w:pPr>
          </w:p>
        </w:tc>
      </w:tr>
      <w:tr w:rsidR="00292C48" w:rsidRPr="00292C48" w:rsidTr="0082533C">
        <w:trPr>
          <w:trHeight w:val="32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Суміж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 кути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7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1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ртика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ути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1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2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Вертикальні кути. Кут між двома прямими, що перетинаються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40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3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ерпендикуляр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рям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. 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</w:pPr>
          </w:p>
        </w:tc>
      </w:tr>
      <w:tr w:rsidR="00292C48" w:rsidRPr="00292C48" w:rsidTr="0082533C">
        <w:trPr>
          <w:trHeight w:val="28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4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Перпендикулярні прямі. Перпендикуляр. Відстань від точки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lastRenderedPageBreak/>
              <w:t xml:space="preserve">до прямої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Самостійна робота №2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lastRenderedPageBreak/>
              <w:t>15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арале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ямі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5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6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Кути, утворені при перетині двох паралельних прямих січною. Ознаки паралельності прямих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6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7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Кути, утворені при перетині двох паралельних прямих січною. Ознаки паралельності прямих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before="60" w:after="6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Властивість паралельних прямих. Властивості кутів, утворених при перетині паралельних прямих січною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25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1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before="60" w:after="6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Властивість паралельних прямих. Властивості кутів, утворених при перетині паралельних прямих січною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Самостійна робота № 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4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Систематизація знань. Підготовка до контрольної робо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1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Тематична контрольна робота № 2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«Паралельні та перпендикулярні прямі»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3. ТРИКУТНИКИ. ОЗНАКИ РІВНОСТІ ТРИКУТНИКІВ (27год)</w:t>
            </w:r>
          </w:p>
        </w:tc>
      </w:tr>
      <w:tr w:rsidR="00292C48" w:rsidRPr="00292C48" w:rsidTr="0082533C">
        <w:trPr>
          <w:trHeight w:val="25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2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наліз контрольної роботи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Трикутник і його елементи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30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3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івність геометричних фігур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0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4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ерша та друга ознаки рівності трикутни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5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Перша та друга ознаки рівності трикутників.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1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26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ерша та друга ознаки рівності трикутників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27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в’язування задач і вправ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 4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2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ид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івнобедрений трикутник, його властивості та ознаки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17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2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івнобедрений трикутник, його властивості та ознаки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4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3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Медіана, бісектриса і висота трикутника. Властивість бісектриси рівнобедреного трикутни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31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Медіана, бісектриса і висота трикутника. Властивість бісектриси рівнобедреного трикутни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0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32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Розв’язування задач і вправ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Самостійна робота №5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81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</w:tc>
      </w:tr>
      <w:tr w:rsidR="00292C48" w:rsidRPr="00292C48" w:rsidTr="0082533C">
        <w:trPr>
          <w:trHeight w:val="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3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Третя ознака рівності трикутни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4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Третя ознака рівності трикутників.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5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Систематизація знань. Підготовка до контрольної робо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</w:tr>
      <w:tr w:rsidR="00292C48" w:rsidRPr="00292C48" w:rsidTr="0082533C">
        <w:trPr>
          <w:trHeight w:val="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6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Тематична контрольна робота № 3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«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Ознаки рівності трикутників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3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7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наліз контрольної роботи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Сума кутів трикутни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6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Сума кутів трикутни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2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3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Зовнішній кут трикутника та його властивості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Зовнішній кут трикутника та його властивості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1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Розв’язування задач і вправ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Самостійна робота № 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8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2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рямокутні трикутники. Властивості та ознаки рівності прямокутних трикутни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3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Прямокутні трикутники. Властивості та ознаки рівності прямокутних трикутни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1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lastRenderedPageBreak/>
              <w:t>44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озв’язування задач і впра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5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Нерівність трикутник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11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6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Розв’язування задач і вправ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Самостійна робота № 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11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7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Систематизація знань. Підготовка до контрольної робот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1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Тематична контрольна робота № 4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«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кут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трикут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16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4. КОЛО І КРУГ (12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4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Аналіз контрольної роботи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Коло. Круг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5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5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отична до кола, її властивості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9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51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адач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: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ь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сторонами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26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2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адач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: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ута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щ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рівнює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аному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35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3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highlight w:val="white"/>
                <w:lang w:val="uk-UA" w:eastAsia="ru-RU"/>
              </w:rPr>
              <w:t>Основні задачі на побудову: побудова бісектриси даного кут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4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Основні задачі на побудову: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поділ даного відрізка навпіл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5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задач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: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обуд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рям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ерпендикуляр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д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а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6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Коло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писа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3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7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Коло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писа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19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8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Коло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описа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навкол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6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59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Коло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описане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навкол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highlight w:val="white"/>
                <w:lang w:val="uk-UA" w:eastAsia="ru-RU"/>
              </w:rPr>
              <w:t>Самостійна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35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0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>Тематична контрольна робота № 5 « Коло. Круг»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trHeight w:val="353"/>
        </w:trPr>
        <w:tc>
          <w:tcPr>
            <w:tcW w:w="94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5. ПОВТОРЕННЯ І СИСТЕМАТИЗАЦІЯ НАВЧАЛЬНОГО МАТЕРІАЛУ 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(10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8"/>
                <w:szCs w:val="28"/>
                <w:lang w:val="uk-UA" w:eastAsia="ru-RU"/>
              </w:rPr>
              <w:t>)</w:t>
            </w:r>
          </w:p>
        </w:tc>
      </w:tr>
      <w:tr w:rsidR="00292C48" w:rsidRPr="00292C48" w:rsidTr="0082533C">
        <w:trPr>
          <w:trHeight w:val="3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1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Анал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контроль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робот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Геометричні фігури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та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їх властивості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2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Паралельні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та п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 xml:space="preserve">ерпендикулярні прямі. 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highlight w:val="white"/>
                <w:lang w:val="uk-UA" w:eastAsia="ru-RU"/>
              </w:rPr>
              <w:t>Суміжні  та вертикальні кути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3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О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знаки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4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обедре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сот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бісектрис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едіа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а</w:t>
            </w:r>
            <w:proofErr w:type="spellEnd"/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5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Сума кутів трикутник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Види трикутників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lang w:val="uk-UA" w:eastAsia="ru-RU"/>
              </w:rPr>
              <w:t xml:space="preserve">                </w:t>
            </w:r>
          </w:p>
        </w:tc>
      </w:tr>
      <w:tr w:rsidR="00292C48" w:rsidRPr="00292C48" w:rsidTr="0082533C">
        <w:trPr>
          <w:trHeight w:val="36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6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Прямокутний трикутник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>Нерівність трикутника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7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highlight w:val="white"/>
                <w:lang w:val="uk-UA" w:eastAsia="ru-RU"/>
              </w:rPr>
              <w:t>Коло. Круг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5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8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Підсумк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робот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5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69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Анал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піджсумков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контроль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робот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5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70</w:t>
            </w:r>
          </w:p>
        </w:tc>
        <w:tc>
          <w:tcPr>
            <w:tcW w:w="666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Підбиття підсумків за рік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алгебри в 8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За підручником  А.Г.Мерзляк, В.В.Полонський, М.С.Якір . Алгебра 8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7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Гімназія,2016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Алгебра, 8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2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8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, 2 години на тиждень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tbl>
      <w:tblPr>
        <w:tblW w:w="10386" w:type="dxa"/>
        <w:tblInd w:w="-2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372"/>
        <w:gridCol w:w="2127"/>
        <w:gridCol w:w="10"/>
        <w:gridCol w:w="26"/>
      </w:tblGrid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606"/>
              </w:tabs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№ уроку</w:t>
            </w: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ема уроку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Дата</w:t>
            </w:r>
          </w:p>
        </w:tc>
      </w:tr>
      <w:tr w:rsidR="00292C48" w:rsidRPr="00292C48" w:rsidTr="0082533C">
        <w:trPr>
          <w:trHeight w:val="889"/>
        </w:trPr>
        <w:tc>
          <w:tcPr>
            <w:tcW w:w="10386" w:type="dxa"/>
            <w:gridSpan w:val="5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І СЕМЕСТР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1. РАЦІОНАЛЬНІ ВИРАЗИ (32 години)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25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tabs>
                <w:tab w:val="left" w:pos="739"/>
              </w:tabs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Означення  степеня з цілим  показником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25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ластивості  степеня з цілим  показником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4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тандартний вигляд числа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3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Стандартний вигляд числа.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Самостійна робота №1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Раціональні вирази . Раціональні дроби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опустимі значення змінних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4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сновні властивості раціонального  дробу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40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сновні властивості раціонального  дробу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57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Додавання і віднімання дробів з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динаковим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 знаменниками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Додавання і віднімання дробів з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одинаковими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 знаменниками.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zh-TW"/>
              </w:rPr>
              <w:t xml:space="preserve"> Самостійна робота №2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0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одавання і віднімання дробів з різними знаменниками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2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Додавання і віднімання дробів з різними знаменниками.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6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>Додавання і віднімання дробів з різними знаменниками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7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истематизація знань. Підготовка до контрольної роботи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7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1 «Додавання і віднімання дробів»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7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Множення  раціональних дробів.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6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Множення  раціональних дробів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2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Піднесення дробу до степеня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9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Ділення дробів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0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Ділення дробів. 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5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отожні перетворення раціональних виразів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отожні перетворення раціональних виразів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Рівносильні рівняння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.Раціональні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рівняння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раціональних рівнянь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9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Розв’язування раціональних рівнянь.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9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  типових задач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2 « Множення та ділення  дробів»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Функція </w:t>
            </w:r>
            <w:r w:rsidRPr="00292C48">
              <w:rPr>
                <w:rFonts w:ascii="Book Antiqua" w:eastAsia="Times New Roman" w:hAnsi="Book Antiqua" w:cs="Times New Roman"/>
                <w:i/>
                <w:position w:val="-18"/>
                <w:sz w:val="28"/>
                <w:szCs w:val="28"/>
                <w:lang w:val="uk-UA" w:eastAsia="ru-RU"/>
              </w:rPr>
              <w:object w:dxaOrig="5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2.5pt" o:ole="" fillcolor="window">
                  <v:imagedata r:id="rId6" o:title=""/>
                </v:shape>
                <o:OLEObject Type="Embed" ProgID="Equation.DSMT4" ShapeID="_x0000_i1025" DrawAspect="Content" ObjectID="_1564472997" r:id="rId7"/>
              </w:object>
            </w:r>
            <w:r w:rsidRPr="00292C48">
              <w:rPr>
                <w:rFonts w:ascii="Book Antiqua" w:eastAsia="Times New Roman" w:hAnsi="Book Antiqua" w:cs="Times New Roman"/>
                <w:i/>
                <w:sz w:val="28"/>
                <w:szCs w:val="28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її властивості і графік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69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Функція  </w:t>
            </w:r>
            <w:r w:rsidRPr="00292C48">
              <w:rPr>
                <w:rFonts w:ascii="Book Antiqua" w:eastAsia="Times New Roman" w:hAnsi="Book Antiqua" w:cs="Times New Roman"/>
                <w:i/>
                <w:position w:val="-18"/>
                <w:sz w:val="28"/>
                <w:szCs w:val="28"/>
                <w:lang w:val="uk-UA" w:eastAsia="ru-RU"/>
              </w:rPr>
              <w:object w:dxaOrig="520" w:dyaOrig="460">
                <v:shape id="_x0000_i1026" type="#_x0000_t75" style="width:26.25pt;height:22.5pt" o:ole="" fillcolor="window">
                  <v:imagedata r:id="rId6" o:title=""/>
                </v:shape>
                <o:OLEObject Type="Embed" ProgID="Equation.DSMT4" ShapeID="_x0000_i1026" DrawAspect="Content" ObjectID="_1564472998" r:id="rId8"/>
              </w:object>
            </w:r>
            <w:r w:rsidRPr="00292C48">
              <w:rPr>
                <w:rFonts w:ascii="Book Antiqua" w:eastAsia="Times New Roman" w:hAnsi="Book Antiqua" w:cs="Times New Roman"/>
                <w:i/>
                <w:sz w:val="28"/>
                <w:szCs w:val="28"/>
                <w:lang w:val="uk-UA"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її властивості і графік.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истематизація знань. Підготовка до контрольної роботи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3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9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tabs>
                <w:tab w:val="left" w:pos="645"/>
              </w:tabs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Узагальнення матеріалу з теми «Раціональні вирази»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93"/>
        </w:trPr>
        <w:tc>
          <w:tcPr>
            <w:tcW w:w="1038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2  КВАДРАТНІ КОРЕНІ. ДІЙСНІ ЧИСЛА. (13 годин)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9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Функція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ru-RU"/>
                </w:rPr>
                <m:t>y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</m:oMath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,  її графік і властивості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41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Функція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ru-RU"/>
                </w:rPr>
                <m:t>y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</m:oMath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,  її графік і властивості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6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spacing w:after="0" w:line="240" w:lineRule="auto"/>
              <w:jc w:val="both"/>
              <w:outlineLvl w:val="0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Квадратний корінь. Арифметичний квадратний корінь.    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4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ин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аціона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числа.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Ірраціона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числ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ійс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числа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3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widowControl w:val="0"/>
              <w:autoSpaceDE w:val="0"/>
              <w:autoSpaceDN w:val="0"/>
              <w:spacing w:after="0" w:line="360" w:lineRule="auto"/>
              <w:ind w:right="57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  <w:t xml:space="preserve">Властивості арифметичного квадратного кореня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6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рифметич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орі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бутк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тепеня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3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Арифметич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орі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бутк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робу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тепеня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45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spacing w:after="0" w:line="240" w:lineRule="auto"/>
              <w:jc w:val="both"/>
              <w:outlineLvl w:val="0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обуток і частка квадратних коренів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9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widowControl w:val="0"/>
              <w:spacing w:after="0" w:line="240" w:lineRule="auto"/>
              <w:jc w:val="both"/>
              <w:rPr>
                <w:rFonts w:ascii="Book Antiqua" w:eastAsia="Times New Roman" w:hAnsi="Book Antiqua" w:cs="Times New Roman"/>
                <w:i/>
                <w:color w:val="FF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отожні перетворення виразів, що містять квадратні корені.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 6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9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widowControl w:val="0"/>
              <w:spacing w:after="0" w:line="240" w:lineRule="auto"/>
              <w:jc w:val="both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y=</w:t>
            </w:r>
            <w:r w:rsidRPr="00292C48">
              <w:rPr>
                <w:rFonts w:ascii="Book Antiqua" w:eastAsia="Times New Roman" w:hAnsi="Book Antiqua" w:cs="Times New Roman"/>
                <w:i/>
                <w:position w:val="-8"/>
                <w:sz w:val="24"/>
                <w:szCs w:val="24"/>
                <w:lang w:eastAsia="ru-RU"/>
              </w:rPr>
              <w:object w:dxaOrig="380" w:dyaOrig="360">
                <v:shape id="_x0000_i1027" type="#_x0000_t75" style="width:18.75pt;height:18pt" o:ole="" fillcolor="window">
                  <v:imagedata r:id="rId9" o:title=""/>
                </v:shape>
                <o:OLEObject Type="Embed" ProgID="Equation.3" ShapeID="_x0000_i1027" DrawAspect="Content" ObjectID="_1564472999" r:id="rId10"/>
              </w:objec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y=</w:t>
            </w:r>
            <w:r w:rsidRPr="00292C48">
              <w:rPr>
                <w:rFonts w:ascii="Book Antiqua" w:eastAsia="Times New Roman" w:hAnsi="Book Antiqua" w:cs="Times New Roman"/>
                <w:i/>
                <w:position w:val="-8"/>
                <w:sz w:val="24"/>
                <w:szCs w:val="24"/>
                <w:lang w:eastAsia="ru-RU"/>
              </w:rPr>
              <w:object w:dxaOrig="380" w:dyaOrig="360">
                <v:shape id="_x0000_i1028" type="#_x0000_t75" style="width:18.75pt;height:18pt" o:ole="" fillcolor="window">
                  <v:imagedata r:id="rId9" o:title=""/>
                </v:shape>
                <o:OLEObject Type="Embed" ProgID="Equation.3" ShapeID="_x0000_i1028" DrawAspect="Content" ObjectID="_1564473000" r:id="rId11"/>
              </w:objec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ї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4. Квадратні корені. Дійсні числа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1"/>
          <w:wAfter w:w="26" w:type="dxa"/>
          <w:trHeight w:val="389"/>
        </w:trPr>
        <w:tc>
          <w:tcPr>
            <w:tcW w:w="1036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3 КВАДРАТНІ РІВНЯННЯ (19 годин)</w:t>
            </w:r>
          </w:p>
        </w:tc>
      </w:tr>
      <w:tr w:rsidR="00292C48" w:rsidRPr="00292C48" w:rsidTr="0082533C">
        <w:trPr>
          <w:gridAfter w:val="2"/>
          <w:wAfter w:w="36" w:type="dxa"/>
          <w:trHeight w:val="3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п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квадрат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4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 xml:space="preserve"> неповних квадратних рівнянь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3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Формула коренів квадратного рівняння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0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озв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en-US" w:eastAsia="ru-RU"/>
              </w:rPr>
              <w:t>'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язуванн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квадратни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4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озв'язуванн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квадратних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7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26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Теорем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єт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та теорема, обернена до теореми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єта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5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Теорем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єт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та теорема, обернена до теореми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єта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5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5  « Формула коренів квадратного рівняння»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18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Квадратний тричлен та його корені.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41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кладання квадратного тричлена на множники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кладання квадратного тричлена на лінійні множники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кладання квадратного тричлена на лінійні множники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0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рівнянь, що зводяться до квадратних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val="uk-UA" w:eastAsia="ru-RU"/>
              </w:rPr>
              <w:t xml:space="preserve">.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33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рівнянь, які зводяться до квадратних.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40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Квадратне  рівняння як математична модель прикладної  задачі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’язування задач за допомогою квадратних рівнянь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  <w:trHeight w:val="72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Розв’язування задач за допомогою квадратних рівнянь, які зводяться до квадратних.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задач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допомого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квадрат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як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зводятьс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 xml:space="preserve"> до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eastAsia="ru-RU"/>
              </w:rPr>
              <w:t>квадратних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6 «Розв’язування рівнянь, що зводяться до квадратних»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38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№4 ПОВТОРЕННЯ І СИСТЕМАТИЗАЦІЯ НАВЧАЛЬНОГО МАТЕРІАЛУ (6 годин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</w:p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отожні перетворення раціональних виразів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Властивості та графіки функцій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ru-RU"/>
                </w:rPr>
                <m:t>y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k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den>
              </m:f>
            </m:oMath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ru-RU"/>
                </w:rPr>
                <m:t>y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</m:oMath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,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  <w:lang w:val="uk-UA" w:eastAsia="ru-RU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</m:rad>
            </m:oMath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тепінь з цілим показником. Квадратні корені.  Квадратні рівняння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Підсумкова контрольна робота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 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gridAfter w:val="2"/>
          <w:wAfter w:w="36" w:type="dxa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2"/>
              </w:numPr>
              <w:spacing w:after="0" w:line="240" w:lineRule="auto"/>
              <w:ind w:left="-4" w:right="245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3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i/>
          <w:sz w:val="24"/>
          <w:szCs w:val="24"/>
          <w:lang w:eastAsia="ru-RU"/>
        </w:rPr>
        <w:tab/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геометрії в 8 класі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За підручником  Г.П.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Бевз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, В.Г.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Бевз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, Н.Г.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Владімірова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.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>Геометрія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eastAsia="ru-RU"/>
        </w:rPr>
        <w:t xml:space="preserve">. 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8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 xml:space="preserve"> ( Підручник для 8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ТОВ «Фоліо»,2016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ГЕОМЕТРІЯ, 8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2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8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, 2 години на тиждень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tbl>
      <w:tblPr>
        <w:tblW w:w="9923" w:type="dxa"/>
        <w:tblInd w:w="-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7229"/>
        <w:gridCol w:w="1701"/>
      </w:tblGrid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омер уроку</w:t>
            </w: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ема урок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ата</w:t>
            </w: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ind w:left="360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І СЕМЕСТР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1 ЧОТИРИКУТНИКИ  (22 години)</w:t>
            </w:r>
          </w:p>
          <w:p w:rsidR="00292C48" w:rsidRPr="00292C48" w:rsidRDefault="00292C48" w:rsidP="00292C48">
            <w:pPr>
              <w:spacing w:after="0" w:line="240" w:lineRule="auto"/>
              <w:ind w:left="-4" w:right="245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Чотирикутники, його елементи. Опуклі чотирикутники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3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ума кутів чотирикутник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аралелограм, його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Ознаки паралелограма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рямокутник та його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мб, квадрат та їх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рапеція та її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Самостійна робота №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1 «Чотирикутники та їх властивості»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писані та центральні ку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Вписані та описані чотирикутн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еорема Фалес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я лінія трикутника та її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ередня лінія трапеції та її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типових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Контрольна робота №2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№2 ПОДІБНІСТЬ ТРИКУТНИКІВ (10 годин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Узагальнена теорема Фалеса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б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 Перш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знак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бн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 xml:space="preserve">Друга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ознака подібності трикутникі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 xml:space="preserve">Третя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ознака подібності трикутникі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стос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дібн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іст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медіан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бісектрис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трикутника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Подібність прямокутних трикутникі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3 «Подібність трикутникі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ІІ СЕМЕСТР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№3 РОЗВ’ЯЗУВАННЯ ПРЯМОКУТНИХ ТРИКУТНИКІВ (14 годин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еорема Піфаго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ерпендикуляр і похила, їх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инус, косинус і тангенс гострого кута прямокутного трикут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начення тригонометричних функцій кутів 30°, 45°, 60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Співвідношення між сторонами і кутами прямокутного трикутника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Розв’язування задач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Самостійна робота №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прямокутних трикутникі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прямокутних трикутникі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прямокутних трикутникі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 типових задач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4 «Розв’язування прямокутних трикутникі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4 МНОГОКУТНИКИ. ПЛОЩІ МНОГОКУТНИКІВ. (14 годин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Многокутник та його елементи . Опуклі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еопукл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многокутник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писа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у коло,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го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, описаний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вкол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кола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ума кутів опуклого многокут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няття площі. Основні властивості площ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Площа прямокутника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Площа паралелограма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Розв’язування задач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7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Площа трикутника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лоща  ромба , трапеції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лоща ромба , трапеції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на обчислення площ многокутникі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5 «Многокутники . Площі многокутникі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 5 ПОВТОРЕННЯ І СИСТЕМАТИЗАЦІЯ НАВЧАЛЬНОГО МАТЕРІАЛУ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( 10 годин)</w:t>
            </w:r>
          </w:p>
        </w:tc>
      </w:tr>
      <w:tr w:rsidR="00292C48" w:rsidRPr="00292C48" w:rsidTr="0082533C">
        <w:trPr>
          <w:trHeight w:val="427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Calibri" w:hAnsi="Book Antiqua" w:cs="Times New Roman"/>
                <w:i/>
                <w:color w:val="000000"/>
                <w:sz w:val="24"/>
                <w:szCs w:val="24"/>
                <w:lang w:val="uk-UA" w:eastAsia="zh-TW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>Чотирикутники та їх властивост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>Теорема Фалеса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Подібні трикутники</w:t>
            </w: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 xml:space="preserve"> 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>Теорема Піфаго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ind w:right="102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ямокут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і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  <w:t>Многокутники та їх площі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</w:rPr>
              <w:t>Многокут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</w:rPr>
              <w:t>ї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</w:rPr>
              <w:t>площі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Підсумк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робот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Аналіз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ідсумков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нтрольн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роботи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3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алгебри в 9 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За підручником  А.Г.Мерзляк, В.Б.Полонський, М.С.Якір -. Алгебра. 9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9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Гімназія,2009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АЛГЕБРА, 9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2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дини на тиждень, II семестр — </w:t>
      </w:r>
      <w:r w:rsidRPr="00292C48">
        <w:rPr>
          <w:rFonts w:ascii="Book Antiqua" w:eastAsia="Times New Roman" w:hAnsi="Book Antiqua" w:cs="Times New Roman"/>
          <w:b/>
          <w:bCs/>
          <w:i/>
          <w:color w:val="5B9BD5"/>
          <w:sz w:val="24"/>
          <w:szCs w:val="24"/>
          <w:lang w:val="uk-UA" w:eastAsia="ru-RU"/>
        </w:rPr>
        <w:t>38</w:t>
      </w: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 годин, 2 години на тиждень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tbl>
      <w:tblPr>
        <w:tblW w:w="10349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658"/>
        <w:gridCol w:w="1840"/>
      </w:tblGrid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№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уроку</w:t>
            </w: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ема уроку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Дата</w:t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1.</w:t>
            </w: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втор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истематизаці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авчальн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атеріалу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3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1. НЕРІВНОСТІ (16 годин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5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вед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5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снов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ціню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ч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у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0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ціню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ч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у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6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ціню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ч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разу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8B1D5A" w:rsidTr="0082533C">
        <w:trPr>
          <w:trHeight w:val="28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ерівності з однією змінною. Числові проміжк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8B1D5A" w:rsidTr="0082533C">
        <w:trPr>
          <w:trHeight w:val="28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ерівності з однією змінною. Числові проміжк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8B1D5A" w:rsidTr="0082533C">
        <w:trPr>
          <w:trHeight w:val="28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Лінійні нерівності з однією змінною Рівносильні нерівн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8B1D5A" w:rsidTr="0082533C">
        <w:trPr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Лінійні нерівності з однією змінною Рівносильні нерівн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б’єдн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ерер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ножин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2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исте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ліній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нерівносте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дніє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мінною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систем лінійних нерівностей з однією змінною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систем лінійних нерівностей з однією змінною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.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Самостійна робота №2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13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1.  Системи лінійних нерівностей з однією змінною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96"/>
        </w:trPr>
        <w:tc>
          <w:tcPr>
            <w:tcW w:w="103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2. КВАДРАТИЧНА ФУНКЦІЯ (20 годин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Функція. Властивості функції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Область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знач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та область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наче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Графі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функції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8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Нулі функції. Проміжки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накостал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Зростання і спадання  функції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8B1D5A" w:rsidTr="0082533C">
        <w:trPr>
          <w:trHeight w:val="41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Нулі функції. Проміжки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знакостал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. Зростання і спадання  функції, найбільше та найменше значення функції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0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айпростіші перетворення графіків функцій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2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Найпростіші перетворення графіків функцій,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1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Розв’язування вправ. 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Самостійна робота №3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0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вадратична функція (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 y=a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+bx+c 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a≠0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), </m:t>
              </m:r>
            </m:oMath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її графік та властив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7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вадратична функція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 (y=a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+bx+c 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a≠0)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>,</m:t>
              </m:r>
            </m:oMath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її графік та властивості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Контрольна робота №2 з теми «Функції. Властивості функції»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85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Квадратна нерівність Розв’язування квадратних нерівностей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6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 квадратних нерівностей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.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7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истеми двох рівнянь із двома змінним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истеми двох рівнянь із двома змінним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9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истеми двох рівнянь із двома змінними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. Самостійна робота №4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2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Систем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в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мін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як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математич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модель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риклад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дачі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5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екстов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допомогою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систем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текстових задач за допомогою систем рівнянь.</w:t>
            </w:r>
            <w:r w:rsidRPr="00292C48">
              <w:rPr>
                <w:rFonts w:ascii="Book Antiqua" w:eastAsia="Times New Roman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83"/>
        </w:trPr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3. «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Систе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рівнянь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з 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двом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змін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softHyphen/>
              <w:t>ни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»</w:t>
            </w:r>
          </w:p>
        </w:tc>
        <w:tc>
          <w:tcPr>
            <w:tcW w:w="18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83"/>
        </w:trPr>
        <w:tc>
          <w:tcPr>
            <w:tcW w:w="10349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№3 . ЧИСЛОВІ ПОСЛІДОВНОСТІ ( 12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7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Числ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слідовн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Способ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зад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ослідовностей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рифметична прогресія, її властивості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Формула n-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члена арифметичної прогресії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Сума перших n членів арифметичної прогресії.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Сума перших n членів арифметичної прогресії. 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Самостійна робота №6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Геометрична прогресія, її властив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Формула n-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члена геометричної прогресії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Формула n-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члена геометричної прогресії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ума перших n членів геометричної прогресії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ума перших n членів геометричної прогресії.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7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на прогресії, у тому числі прикладного змісту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4 « Числові послідовності»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1"/>
        </w:trPr>
        <w:tc>
          <w:tcPr>
            <w:tcW w:w="103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lastRenderedPageBreak/>
              <w:t xml:space="preserve">Тема №4. ОСНОВИ КОМБІНАТОРИКИ, 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ОРІЇ ЙМОВІРНОСТІ ТА СТАТИСТИКИ ( 9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9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 Комбінаторика, її мета і задачі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Комбінаторні правила суми і добутку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няття про теорію ймовірності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8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Випадкова подія.  Частота та ймовірність випадкової події. </w:t>
            </w:r>
            <w:r w:rsidRPr="00292C48">
              <w:rPr>
                <w:rFonts w:ascii="Book Antiqua" w:eastAsia="Times New Roman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87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Початкові відомості про статистику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татистичні дані. Способи подання даних та їх обробка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89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Способи подання даних та їх обробки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 і вправ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5 «Основи комбінаторики, теорії ймовірності та статистики»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1034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b/>
                <w:i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Cs w:val="24"/>
                <w:lang w:val="uk-UA" w:eastAsia="ru-RU"/>
              </w:rPr>
              <w:t>ТЕМА №5. ПОВТОРЕННЯ І СИСТЕМАТИЗАЦІЯ</w:t>
            </w:r>
          </w:p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jc w:val="center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i/>
                <w:szCs w:val="24"/>
                <w:lang w:val="uk-UA" w:eastAsia="ru-RU"/>
              </w:rPr>
              <w:t xml:space="preserve"> НАВЧАЛЬНОГО МАТЕРІАЛУ ( 12 ГОДИН)</w:t>
            </w: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. Формули скороченого множення та їх застосування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91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Тотожні перетворення раціональних виразів. Розв’язування раціональних рівнянь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5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квадратних рівнянь та рівнянь, що зводяться до квадратних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12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Функції. Властивості та графіки функцій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>y=kx+b, y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k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>, y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>, y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>, y=a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+bx+c 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val="uk-UA"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val="uk-UA" w:eastAsia="ru-RU"/>
                    </w:rPr>
                    <m:t>a≠0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val="uk-UA" w:eastAsia="ru-RU"/>
                </w:rPr>
                <m:t xml:space="preserve">. </m:t>
              </m:r>
            </m:oMath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Нерівності. Розв’язування лінійних нерівностей та їх систем. Розв’язування квадратних нерівностей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озв’язування систем лінійних рівнянь та рівнянь другого степеня з двома змінними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Числові послідовн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40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 w:eastAsia="ru-RU"/>
              </w:rPr>
              <w:t>Числові послідовності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16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Р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озв'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 на знаходження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ймовірні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випадкової події, подання статистичних даних.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Підсумк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робота</w:t>
            </w:r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Аналіз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ідсумков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нтрольн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роботи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78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numPr>
                <w:ilvl w:val="0"/>
                <w:numId w:val="7"/>
              </w:num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1840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hideMark/>
          </w:tcPr>
          <w:p w:rsidR="00292C48" w:rsidRPr="00292C48" w:rsidRDefault="00292C48" w:rsidP="00292C48">
            <w:pPr>
              <w:tabs>
                <w:tab w:val="left" w:pos="975"/>
              </w:tabs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tabs>
          <w:tab w:val="left" w:pos="975"/>
        </w:tabs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Календарне планування вивчення геометрії в 9  класі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За підручником  А.Г.Мерзляк, В.Б.Полонський, М.С.Якір -.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еоматрія</w:t>
      </w:r>
      <w:proofErr w:type="spellEnd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. 9 клас.</w:t>
      </w: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( Підручник для 9 кл. загальноосвітніх навчальних закладі</w:t>
      </w:r>
      <w:r w:rsidRPr="00292C48"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  <w:t>в – Х.: Гімназія,2009)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292C48" w:rsidRPr="00292C48" w:rsidRDefault="00292C48" w:rsidP="00292C48">
      <w:pPr>
        <w:spacing w:after="0" w:line="240" w:lineRule="auto"/>
        <w:jc w:val="center"/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i/>
          <w:sz w:val="24"/>
          <w:szCs w:val="24"/>
          <w:lang w:val="uk-UA" w:eastAsia="ru-RU"/>
        </w:rPr>
        <w:t>ГЕОМЕТРІЯ, 9 клас.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 xml:space="preserve">Орієнтовне поурочне планування (70 годин. I семестр — 32 години, 2 </w:t>
      </w:r>
      <w:proofErr w:type="spellStart"/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го</w:t>
      </w:r>
      <w:proofErr w:type="spellEnd"/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</w:pPr>
      <w:r w:rsidRPr="00292C48">
        <w:rPr>
          <w:rFonts w:ascii="Book Antiqua" w:eastAsia="Times New Roman" w:hAnsi="Book Antiqua" w:cs="Times New Roman"/>
          <w:b/>
          <w:bCs/>
          <w:i/>
          <w:sz w:val="24"/>
          <w:szCs w:val="24"/>
          <w:lang w:val="uk-UA" w:eastAsia="ru-RU"/>
        </w:rPr>
        <w:t>дини на тиждень, II семестр — 38 годин, 2 години на тиждень</w:t>
      </w: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tbl>
      <w:tblPr>
        <w:tblW w:w="10065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654"/>
        <w:gridCol w:w="1560"/>
      </w:tblGrid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Номер уроку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ема уроку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Дата</w:t>
            </w:r>
          </w:p>
        </w:tc>
      </w:tr>
      <w:tr w:rsidR="00292C48" w:rsidRPr="00292C48" w:rsidTr="0082533C">
        <w:trPr>
          <w:trHeight w:val="654"/>
        </w:trPr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1 КООРДИНАТИ НА ПЛОЩИНІ  (12 годин)</w:t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инус</w:t>
            </w:r>
            <w:r w:rsidRPr="00292C48">
              <w:rPr>
                <w:rFonts w:ascii="Book Antiqua" w:eastAsia="Times New Roman" w:hAnsi="Book Antiqua" w:cs="Times New Roman"/>
                <w:i/>
                <w:sz w:val="28"/>
                <w:szCs w:val="28"/>
                <w:lang w:val="uk-UA" w:eastAsia="ru-RU"/>
              </w:rPr>
              <w:t xml:space="preserve">, 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косинус, тангенс кутів від 0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vertAlign w:val="superscript"/>
                <w:lang w:val="uk-UA" w:eastAsia="ru-RU"/>
              </w:rPr>
              <w:t>0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 до 180</w:t>
            </w: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vertAlign w:val="superscript"/>
                <w:lang w:val="uk-UA" w:eastAsia="ru-RU"/>
              </w:rPr>
              <w:t>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Тригонометричні тотожності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sin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(180° –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α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) =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sin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α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;                                 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cos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(180° – α) = –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cos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α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Прямокутна система координат на площині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Координати середини відрізк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Координати середини відрізк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дстань між двома точками із заданими координатам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Відстань між двома точками із заданими координатами.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івняння фігури . Рівняння ко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івняння ко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івняння прямої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Рівняння прямої.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 1 «Координати на площині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 xml:space="preserve">Тема №2 ВЕКТОРИ  НА ПЛОЩИНІ ( 13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год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)</w:t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Вектор. Модуль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напря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ектор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іст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Вектор. Модуль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напрям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ектор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івніст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0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Координат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ектор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да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іднім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обуд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вектора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щ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дорівнює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сум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різниц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)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вектор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ектора на число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Мно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вектора на число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 xml:space="preserve"> 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Колінеар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и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</w:tcPr>
          <w:p w:rsidR="00292C48" w:rsidRPr="00292C48" w:rsidRDefault="00292C48" w:rsidP="00292C48">
            <w:pPr>
              <w:spacing w:after="0" w:line="240" w:lineRule="auto"/>
              <w:ind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Скаляр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буто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ектор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калярний добуток векторі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2 «Вектори на площині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3 РОЗВ’ЯЗУВАННЯ ТРИКУТНИКІВ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(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12годин)</w:t>
            </w:r>
          </w:p>
        </w:tc>
      </w:tr>
      <w:tr w:rsidR="00292C48" w:rsidRPr="00292C48" w:rsidTr="0082533C">
        <w:trPr>
          <w:trHeight w:val="39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Аналіз контрольної роботи . Теорема косинусі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Наслідки з теореми косинусі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346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Теорема синусі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Зв’язок між пропорційними відношеннями теореми синусів і діаметром описаного ко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Застосування розв’язування трикутників у задачах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  <w:r w:rsidRPr="00292C48">
              <w:rPr>
                <w:rFonts w:ascii="Book Antiqua" w:eastAsia="Calibri" w:hAnsi="Book Antiqua" w:cs="Times New Roman"/>
                <w:i/>
                <w:i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>Самостійна</w:t>
            </w:r>
            <w:proofErr w:type="spellEnd"/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eastAsia="ru-RU"/>
              </w:rPr>
              <w:t xml:space="preserve"> робота №</w:t>
            </w:r>
            <w:r w:rsidRPr="00292C48">
              <w:rPr>
                <w:rFonts w:ascii="Book Antiqua" w:eastAsia="Calibri" w:hAnsi="Book Antiqua" w:cs="Times New Roman"/>
                <w:b/>
                <w:i/>
                <w:iCs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Формули для знаходження площі трикутник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Формула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Герона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. Формули радіусів вписаного й описаного кіл трикутник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423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val="uk-UA" w:eastAsia="ru-RU"/>
              </w:rPr>
              <w:t>Узагальнення та систематизація знань,  підготовка до контрольної робот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57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Контрольна робота №3 « Розв’язування трикутників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8"/>
                <w:szCs w:val="28"/>
                <w:highlight w:val="white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4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caps/>
                <w:sz w:val="24"/>
                <w:szCs w:val="24"/>
                <w:lang w:eastAsia="ru-RU"/>
              </w:rPr>
              <w:t>Правильні многокутники.</w:t>
            </w: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sz w:val="24"/>
                <w:szCs w:val="24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caps/>
                <w:sz w:val="24"/>
                <w:szCs w:val="24"/>
                <w:lang w:eastAsia="ru-RU"/>
              </w:rPr>
              <w:t xml:space="preserve">Довжина кола. Площа 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Times New Roman" w:hAnsi="Book Antiqua" w:cs="Times New Roman"/>
                <w:b/>
                <w:bCs/>
                <w:i/>
                <w:caps/>
                <w:sz w:val="24"/>
                <w:szCs w:val="24"/>
                <w:lang w:eastAsia="ru-RU"/>
              </w:rPr>
              <w:t>круга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 (11годин)</w:t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равиль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много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ид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8"/>
                <w:szCs w:val="28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равиль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много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,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ид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Формули радіусів вписаних і описаних кіл правильних многокутників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Формули радіусів вписаних і описаних кіл правильних многокутників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озв’язування задач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вжи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ол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вжи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дуги кола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вжи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ола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Довжи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дуги ко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лощ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руга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частин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лощ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круга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частин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/>
              </w:rPr>
              <w:t>4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«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многокут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Тема №5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ГЕОМЕТРИЧНІ ПЕРЕМІЩЕННЯ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  (7 годин)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ab/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</w:tcPr>
          <w:p w:rsidR="00292C48" w:rsidRPr="00292C48" w:rsidRDefault="00292C48" w:rsidP="00292C48">
            <w:pPr>
              <w:spacing w:after="0" w:line="240" w:lineRule="auto"/>
              <w:ind w:left="60" w:right="60"/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Аналіз контрольної роботи. </w:t>
            </w:r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val="uk-UA"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Переміщ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(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ру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)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його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властивост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highlight w:val="white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Симетрія відносно точки. Симетрія відносно прямої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ru-RU"/>
              </w:rPr>
              <w:t xml:space="preserve"> задач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Поворот. Паралельне перенесення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 xml:space="preserve">Розв’язування задач.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  <w:t>Рівність фігур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contextualSpacing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 xml:space="preserve"> робота №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val="uk-UA"/>
              </w:rPr>
              <w:t xml:space="preserve">5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«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Геометрич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перетвор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1006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lastRenderedPageBreak/>
              <w:t>Тема №6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 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  <w:t>ПОВТОРЕННЯ І СИСТЕМАТИЗАЦІЯ НАВЧАЛЬНОГО МАТЕРІАЛУ</w:t>
            </w: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 xml:space="preserve">  </w:t>
            </w:r>
          </w:p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</w:pPr>
            <w:r w:rsidRPr="00292C48">
              <w:rPr>
                <w:rFonts w:ascii="Book Antiqua" w:eastAsia="Calibri" w:hAnsi="Book Antiqua" w:cs="Times New Roman"/>
                <w:b/>
                <w:i/>
                <w:sz w:val="28"/>
                <w:szCs w:val="28"/>
                <w:lang w:val="uk-UA" w:eastAsia="ru-RU"/>
              </w:rPr>
              <w:t>(16 годин)</w:t>
            </w: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i/>
                <w:color w:val="000000"/>
                <w:sz w:val="24"/>
                <w:szCs w:val="24"/>
                <w:lang w:val="uk-UA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Аналіз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контрольно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робот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. </w:t>
            </w:r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val="uk-UA" w:eastAsia="ru-RU"/>
              </w:rPr>
              <w:t xml:space="preserve"> Чотирикутники. Властивості і площі чотирикутникі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Вид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лощ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трикутника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одібність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т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її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застосування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рямокутний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трикутник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. Теорем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іфагора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рямокут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трикутни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val="uk-UA" w:eastAsia="ru-RU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Теорем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косинус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і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синус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rPr>
          <w:trHeight w:val="204"/>
        </w:trPr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Розв’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трикутник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равиль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многокутники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Розв'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val="uk-UA" w:eastAsia="ru-RU"/>
              </w:rPr>
              <w:t>задач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знаход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val="uk-UA" w:eastAsia="ru-RU"/>
              </w:rPr>
              <w:t xml:space="preserve">невідомих елементів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ре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об’єктів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val="uk-UA"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Розв'язува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val="uk-UA" w:eastAsia="ru-RU"/>
              </w:rPr>
              <w:t xml:space="preserve">задач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знаходженн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val="uk-UA" w:eastAsia="ru-RU"/>
              </w:rPr>
              <w:t xml:space="preserve">площ </w:t>
            </w:r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реальних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eastAsia="ru-RU"/>
              </w:rPr>
              <w:t>об’єкт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pacing w:val="3"/>
                <w:sz w:val="24"/>
                <w:szCs w:val="24"/>
                <w:shd w:val="clear" w:color="auto" w:fill="FFFFFF"/>
                <w:lang w:val="uk-UA" w:eastAsia="ru-RU"/>
              </w:rPr>
              <w:t>, покриття площини правильними многокутниками.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Декартов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координат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лощині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Вектори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н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лощи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Геометричні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color w:val="000000" w:themeColor="text1"/>
                <w:sz w:val="24"/>
                <w:szCs w:val="24"/>
                <w:lang w:eastAsia="ru-RU"/>
              </w:rPr>
              <w:t>переміщення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tabs>
                <w:tab w:val="left" w:pos="480"/>
                <w:tab w:val="left" w:pos="144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Підсумков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>контрольна</w:t>
            </w:r>
            <w:proofErr w:type="spellEnd"/>
            <w:r w:rsidRPr="00292C48">
              <w:rPr>
                <w:rFonts w:ascii="Book Antiqua" w:eastAsia="Times New Roman" w:hAnsi="Book Antiqua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робо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widowControl w:val="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</w:tabs>
              <w:autoSpaceDE w:val="0"/>
              <w:autoSpaceDN w:val="0"/>
              <w:spacing w:after="0" w:line="240" w:lineRule="auto"/>
              <w:jc w:val="both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uk-UA"/>
              </w:rPr>
            </w:pP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Аналіз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підсумков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контрольної</w:t>
            </w:r>
            <w:proofErr w:type="spellEnd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 xml:space="preserve"> </w:t>
            </w:r>
            <w:proofErr w:type="spellStart"/>
            <w:r w:rsidRPr="00292C48">
              <w:rPr>
                <w:rFonts w:ascii="Book Antiqua" w:eastAsia="Calibri" w:hAnsi="Book Antiqua" w:cs="Times New Roman"/>
                <w:i/>
                <w:sz w:val="24"/>
                <w:szCs w:val="24"/>
                <w:lang w:eastAsia="uk-UA"/>
              </w:rPr>
              <w:t>роботи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  <w:tr w:rsidR="00292C48" w:rsidRPr="00292C48" w:rsidTr="0082533C"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92C48" w:rsidRPr="00292C48" w:rsidRDefault="00292C48" w:rsidP="00292C48">
            <w:pPr>
              <w:numPr>
                <w:ilvl w:val="0"/>
                <w:numId w:val="5"/>
              </w:numPr>
              <w:spacing w:after="0" w:line="240" w:lineRule="auto"/>
              <w:jc w:val="center"/>
              <w:rPr>
                <w:rFonts w:ascii="Book Antiqua" w:eastAsia="Calibri" w:hAnsi="Book Antiqua" w:cs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7654" w:type="dxa"/>
            <w:hideMark/>
          </w:tcPr>
          <w:p w:rsidR="00292C48" w:rsidRPr="00292C48" w:rsidRDefault="00292C48" w:rsidP="00292C48">
            <w:pPr>
              <w:spacing w:after="0" w:line="240" w:lineRule="auto"/>
              <w:rPr>
                <w:rFonts w:ascii="Book Antiqua" w:eastAsia="Times New Roman" w:hAnsi="Book Antiqua" w:cs="Times New Roman"/>
                <w:b/>
                <w:i/>
                <w:sz w:val="24"/>
                <w:szCs w:val="24"/>
                <w:lang w:eastAsia="ru-RU"/>
              </w:rPr>
            </w:pP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биття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підсумків</w:t>
            </w:r>
            <w:proofErr w:type="spellEnd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 xml:space="preserve"> за </w:t>
            </w:r>
            <w:proofErr w:type="spellStart"/>
            <w:r w:rsidRPr="00292C48">
              <w:rPr>
                <w:rFonts w:ascii="Book Antiqua" w:eastAsia="Times New Roman" w:hAnsi="Book Antiqua" w:cs="Times New Roman"/>
                <w:i/>
                <w:sz w:val="24"/>
                <w:szCs w:val="24"/>
                <w:lang w:eastAsia="ru-RU"/>
              </w:rPr>
              <w:t>рік</w:t>
            </w:r>
            <w:proofErr w:type="spellEnd"/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92C48" w:rsidRPr="00292C48" w:rsidRDefault="00292C48" w:rsidP="00292C48">
            <w:pPr>
              <w:spacing w:after="0" w:line="240" w:lineRule="auto"/>
              <w:jc w:val="center"/>
              <w:rPr>
                <w:rFonts w:ascii="Book Antiqua" w:eastAsia="Calibri" w:hAnsi="Book Antiqua" w:cs="Times New Roman"/>
                <w:b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val="uk-UA" w:eastAsia="ru-RU"/>
        </w:rPr>
      </w:pPr>
    </w:p>
    <w:p w:rsidR="00292C48" w:rsidRPr="00292C48" w:rsidRDefault="00292C48" w:rsidP="00292C48">
      <w:pPr>
        <w:spacing w:after="0" w:line="240" w:lineRule="auto"/>
        <w:rPr>
          <w:rFonts w:ascii="Book Antiqua" w:eastAsia="Times New Roman" w:hAnsi="Book Antiqua" w:cs="Times New Roman"/>
          <w:i/>
          <w:sz w:val="24"/>
          <w:szCs w:val="24"/>
          <w:lang w:eastAsia="ru-RU"/>
        </w:rPr>
      </w:pPr>
    </w:p>
    <w:p w:rsidR="00812398" w:rsidRDefault="008B1D5A"/>
    <w:sectPr w:rsidR="00812398" w:rsidSect="008933A2">
      <w:pgSz w:w="11906" w:h="16838"/>
      <w:pgMar w:top="900" w:right="850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choolBookC">
    <w:altName w:val="Gabriola"/>
    <w:panose1 w:val="00000000000000000000"/>
    <w:charset w:val="00"/>
    <w:family w:val="decorative"/>
    <w:notTrueType/>
    <w:pitch w:val="variable"/>
    <w:sig w:usb0="00000001" w:usb1="0000004A" w:usb2="00000000" w:usb3="00000000" w:csb0="00000005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SchoolBook_Alx">
    <w:altName w:val="Microsoft YaHei"/>
    <w:charset w:val="CC"/>
    <w:family w:val="auto"/>
    <w:pitch w:val="variable"/>
    <w:sig w:usb0="00000001" w:usb1="00000000" w:usb2="00000000" w:usb3="00000000" w:csb0="00000005" w:csb1="00000000"/>
  </w:font>
  <w:font w:name="SchoolBookCTT Regular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E22A6"/>
    <w:multiLevelType w:val="hybridMultilevel"/>
    <w:tmpl w:val="E8746EDC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2F21338C"/>
    <w:multiLevelType w:val="hybridMultilevel"/>
    <w:tmpl w:val="37A648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0DC166B"/>
    <w:multiLevelType w:val="hybridMultilevel"/>
    <w:tmpl w:val="6F9C2334"/>
    <w:lvl w:ilvl="0" w:tplc="CF14BDFE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326A04"/>
    <w:multiLevelType w:val="hybridMultilevel"/>
    <w:tmpl w:val="D67032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967FD5"/>
    <w:multiLevelType w:val="hybridMultilevel"/>
    <w:tmpl w:val="EDDA88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F08F5"/>
    <w:multiLevelType w:val="hybridMultilevel"/>
    <w:tmpl w:val="00285F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A43615"/>
    <w:multiLevelType w:val="hybridMultilevel"/>
    <w:tmpl w:val="075227D6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2C48"/>
    <w:rsid w:val="00292C48"/>
    <w:rsid w:val="002A1725"/>
    <w:rsid w:val="003825C5"/>
    <w:rsid w:val="00752C9B"/>
    <w:rsid w:val="008B1D5A"/>
    <w:rsid w:val="009C1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92C48"/>
    <w:pPr>
      <w:keepNext/>
      <w:overflowPunct w:val="0"/>
      <w:autoSpaceDE w:val="0"/>
      <w:autoSpaceDN w:val="0"/>
      <w:adjustRightInd w:val="0"/>
      <w:spacing w:before="240" w:after="60" w:line="240" w:lineRule="auto"/>
      <w:ind w:firstLine="567"/>
      <w:jc w:val="center"/>
      <w:textAlignment w:val="baseline"/>
      <w:outlineLvl w:val="0"/>
    </w:pPr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92C48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292C48"/>
  </w:style>
  <w:style w:type="paragraph" w:customStyle="1" w:styleId="TableTextabzac">
    <w:name w:val="Table Text_abzac"/>
    <w:rsid w:val="00292C4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3">
    <w:name w:val="footnote text"/>
    <w:basedOn w:val="a"/>
    <w:link w:val="a4"/>
    <w:rsid w:val="00292C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Текст сноски Знак"/>
    <w:basedOn w:val="a0"/>
    <w:link w:val="a3"/>
    <w:rsid w:val="00292C4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rsid w:val="00292C48"/>
    <w:rPr>
      <w:vertAlign w:val="superscript"/>
    </w:rPr>
  </w:style>
  <w:style w:type="table" w:styleId="a6">
    <w:name w:val="Table Grid"/>
    <w:basedOn w:val="a1"/>
    <w:uiPriority w:val="59"/>
    <w:rsid w:val="00292C48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 w:eastAsia="ja-JP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azdel">
    <w:name w:val="razdel"/>
    <w:rsid w:val="00292C48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382" w:lineRule="atLeast"/>
    </w:pPr>
    <w:rPr>
      <w:rFonts w:ascii="Arial" w:eastAsia="Times New Roman" w:hAnsi="Arial" w:cs="Arial"/>
      <w:b/>
      <w:bCs/>
      <w:sz w:val="32"/>
      <w:szCs w:val="32"/>
      <w:lang w:eastAsia="uk-UA"/>
    </w:rPr>
  </w:style>
  <w:style w:type="paragraph" w:customStyle="1" w:styleId="Default">
    <w:name w:val="Default"/>
    <w:rsid w:val="00292C48"/>
    <w:pPr>
      <w:autoSpaceDE w:val="0"/>
      <w:autoSpaceDN w:val="0"/>
      <w:adjustRightInd w:val="0"/>
      <w:spacing w:after="0" w:line="240" w:lineRule="auto"/>
    </w:pPr>
    <w:rPr>
      <w:rFonts w:ascii="SchoolBookC" w:eastAsia="Times New Roman" w:hAnsi="SchoolBookC" w:cs="SchoolBookC"/>
      <w:color w:val="000000"/>
      <w:sz w:val="24"/>
      <w:szCs w:val="24"/>
      <w:lang w:val="uk-UA" w:eastAsia="uk-UA"/>
    </w:rPr>
  </w:style>
  <w:style w:type="paragraph" w:customStyle="1" w:styleId="Pa2213">
    <w:name w:val="Pa22+13"/>
    <w:basedOn w:val="Default"/>
    <w:next w:val="Default"/>
    <w:uiPriority w:val="99"/>
    <w:rsid w:val="00292C48"/>
    <w:pPr>
      <w:spacing w:line="381" w:lineRule="atLeast"/>
    </w:pPr>
    <w:rPr>
      <w:rFonts w:cs="Times New Roman"/>
      <w:color w:val="auto"/>
    </w:rPr>
  </w:style>
  <w:style w:type="character" w:customStyle="1" w:styleId="A713">
    <w:name w:val="A7+13"/>
    <w:uiPriority w:val="99"/>
    <w:rsid w:val="00292C48"/>
    <w:rPr>
      <w:rFonts w:cs="SchoolBookC"/>
      <w:b/>
      <w:bCs/>
      <w:color w:val="000000"/>
    </w:rPr>
  </w:style>
  <w:style w:type="paragraph" w:customStyle="1" w:styleId="a7">
    <w:name w:val="[Без стиля]"/>
    <w:rsid w:val="00292C48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eastAsia="ru-RU"/>
    </w:rPr>
  </w:style>
  <w:style w:type="paragraph" w:customStyle="1" w:styleId="Oriyentovniyrozpodil">
    <w:name w:val="Oriyentovniy_rozpodil"/>
    <w:basedOn w:val="a7"/>
    <w:next w:val="a7"/>
    <w:uiPriority w:val="99"/>
    <w:rsid w:val="00292C48"/>
    <w:pPr>
      <w:tabs>
        <w:tab w:val="left" w:pos="113"/>
        <w:tab w:val="left" w:pos="227"/>
        <w:tab w:val="left" w:pos="340"/>
        <w:tab w:val="left" w:pos="454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</w:tabs>
      <w:spacing w:after="57" w:line="276" w:lineRule="auto"/>
      <w:jc w:val="center"/>
    </w:pPr>
    <w:rPr>
      <w:rFonts w:ascii="Arial" w:hAnsi="Arial" w:cs="Arial"/>
      <w:sz w:val="22"/>
      <w:szCs w:val="22"/>
      <w:lang w:val="uk-UA"/>
    </w:rPr>
  </w:style>
  <w:style w:type="paragraph" w:customStyle="1" w:styleId="Tablicashapka">
    <w:name w:val="Tablica_shapka"/>
    <w:basedOn w:val="a7"/>
    <w:next w:val="a7"/>
    <w:uiPriority w:val="99"/>
    <w:rsid w:val="00292C48"/>
    <w:pPr>
      <w:spacing w:line="264" w:lineRule="auto"/>
      <w:jc w:val="center"/>
    </w:pPr>
    <w:rPr>
      <w:rFonts w:ascii="SchoolBook_Alx" w:hAnsi="SchoolBook_Alx" w:cs="SchoolBook_Alx"/>
      <w:b/>
      <w:bCs/>
      <w:sz w:val="21"/>
      <w:szCs w:val="21"/>
      <w:lang w:val="uk-UA"/>
    </w:rPr>
  </w:style>
  <w:style w:type="paragraph" w:customStyle="1" w:styleId="Tablicatext">
    <w:name w:val="Tablica_text"/>
    <w:basedOn w:val="a7"/>
    <w:next w:val="a7"/>
    <w:uiPriority w:val="99"/>
    <w:rsid w:val="00292C48"/>
    <w:pPr>
      <w:tabs>
        <w:tab w:val="left" w:pos="113"/>
        <w:tab w:val="left" w:pos="227"/>
        <w:tab w:val="left" w:pos="340"/>
        <w:tab w:val="left" w:pos="454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</w:tabs>
      <w:spacing w:line="264" w:lineRule="auto"/>
      <w:jc w:val="center"/>
    </w:pPr>
    <w:rPr>
      <w:rFonts w:ascii="SchoolBook_Alx" w:hAnsi="SchoolBook_Alx" w:cs="SchoolBook_Alx"/>
      <w:sz w:val="21"/>
      <w:szCs w:val="21"/>
      <w:lang w:val="uk-UA"/>
    </w:rPr>
  </w:style>
  <w:style w:type="paragraph" w:customStyle="1" w:styleId="TableText">
    <w:name w:val="Table Text++"/>
    <w:rsid w:val="00292C4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8">
    <w:name w:val="Body Text"/>
    <w:basedOn w:val="a"/>
    <w:link w:val="a9"/>
    <w:rsid w:val="00292C4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character" w:customStyle="1" w:styleId="a9">
    <w:name w:val="Основной текст Знак"/>
    <w:basedOn w:val="a0"/>
    <w:link w:val="a8"/>
    <w:rsid w:val="00292C48"/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paragraph" w:styleId="aa">
    <w:name w:val="header"/>
    <w:basedOn w:val="a"/>
    <w:link w:val="ab"/>
    <w:uiPriority w:val="99"/>
    <w:unhideWhenUsed/>
    <w:rsid w:val="00292C48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Верхний колонтитул Знак"/>
    <w:basedOn w:val="a0"/>
    <w:link w:val="aa"/>
    <w:uiPriority w:val="99"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292C48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e">
    <w:name w:val="_"/>
    <w:basedOn w:val="a"/>
    <w:rsid w:val="00292C48"/>
    <w:pPr>
      <w:tabs>
        <w:tab w:val="left" w:pos="480"/>
        <w:tab w:val="left" w:pos="1440"/>
      </w:tabs>
      <w:autoSpaceDE w:val="0"/>
      <w:autoSpaceDN w:val="0"/>
      <w:adjustRightInd w:val="0"/>
      <w:spacing w:after="0" w:line="288" w:lineRule="auto"/>
      <w:textAlignment w:val="center"/>
    </w:pPr>
    <w:rPr>
      <w:rFonts w:ascii="SchoolBookCTT Regular" w:eastAsia="Times New Roman" w:hAnsi="SchoolBookCTT Regular" w:cs="SchoolBookCTT Regular"/>
      <w:color w:val="000000"/>
      <w:sz w:val="18"/>
      <w:szCs w:val="18"/>
      <w:lang w:val="uk-UA" w:eastAsia="ru-RU"/>
    </w:rPr>
  </w:style>
  <w:style w:type="paragraph" w:styleId="af">
    <w:name w:val="Body Text Indent"/>
    <w:basedOn w:val="a"/>
    <w:link w:val="af0"/>
    <w:uiPriority w:val="99"/>
    <w:semiHidden/>
    <w:unhideWhenUsed/>
    <w:rsid w:val="00292C4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92C48"/>
    <w:pPr>
      <w:numPr>
        <w:ilvl w:val="1"/>
      </w:numPr>
      <w:spacing w:line="240" w:lineRule="auto"/>
    </w:pPr>
    <w:rPr>
      <w:rFonts w:eastAsiaTheme="minorEastAsia"/>
      <w:color w:val="5A5A5A" w:themeColor="text1" w:themeTint="A5"/>
      <w:spacing w:val="15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92C48"/>
    <w:rPr>
      <w:rFonts w:eastAsiaTheme="minorEastAsia"/>
      <w:color w:val="5A5A5A" w:themeColor="text1" w:themeTint="A5"/>
      <w:spacing w:val="15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92C48"/>
    <w:pPr>
      <w:keepNext/>
      <w:overflowPunct w:val="0"/>
      <w:autoSpaceDE w:val="0"/>
      <w:autoSpaceDN w:val="0"/>
      <w:adjustRightInd w:val="0"/>
      <w:spacing w:before="240" w:after="60" w:line="240" w:lineRule="auto"/>
      <w:ind w:firstLine="567"/>
      <w:jc w:val="center"/>
      <w:textAlignment w:val="baseline"/>
      <w:outlineLvl w:val="0"/>
    </w:pPr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292C48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292C48"/>
  </w:style>
  <w:style w:type="paragraph" w:customStyle="1" w:styleId="TableTextabzac">
    <w:name w:val="Table Text_abzac"/>
    <w:rsid w:val="00292C4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3">
    <w:name w:val="footnote text"/>
    <w:basedOn w:val="a"/>
    <w:link w:val="a4"/>
    <w:rsid w:val="00292C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4">
    <w:name w:val="Текст сноски Знак"/>
    <w:basedOn w:val="a0"/>
    <w:link w:val="a3"/>
    <w:rsid w:val="00292C4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footnote reference"/>
    <w:rsid w:val="00292C48"/>
    <w:rPr>
      <w:vertAlign w:val="superscript"/>
    </w:rPr>
  </w:style>
  <w:style w:type="table" w:styleId="a6">
    <w:name w:val="Table Grid"/>
    <w:basedOn w:val="a1"/>
    <w:uiPriority w:val="59"/>
    <w:rsid w:val="00292C48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 w:eastAsia="ja-JP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azdel">
    <w:name w:val="razdel"/>
    <w:rsid w:val="00292C48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after="0" w:line="382" w:lineRule="atLeast"/>
    </w:pPr>
    <w:rPr>
      <w:rFonts w:ascii="Arial" w:eastAsia="Times New Roman" w:hAnsi="Arial" w:cs="Arial"/>
      <w:b/>
      <w:bCs/>
      <w:sz w:val="32"/>
      <w:szCs w:val="32"/>
      <w:lang w:eastAsia="uk-UA"/>
    </w:rPr>
  </w:style>
  <w:style w:type="paragraph" w:customStyle="1" w:styleId="Default">
    <w:name w:val="Default"/>
    <w:rsid w:val="00292C48"/>
    <w:pPr>
      <w:autoSpaceDE w:val="0"/>
      <w:autoSpaceDN w:val="0"/>
      <w:adjustRightInd w:val="0"/>
      <w:spacing w:after="0" w:line="240" w:lineRule="auto"/>
    </w:pPr>
    <w:rPr>
      <w:rFonts w:ascii="SchoolBookC" w:eastAsia="Times New Roman" w:hAnsi="SchoolBookC" w:cs="SchoolBookC"/>
      <w:color w:val="000000"/>
      <w:sz w:val="24"/>
      <w:szCs w:val="24"/>
      <w:lang w:val="uk-UA" w:eastAsia="uk-UA"/>
    </w:rPr>
  </w:style>
  <w:style w:type="paragraph" w:customStyle="1" w:styleId="Pa2213">
    <w:name w:val="Pa22+13"/>
    <w:basedOn w:val="Default"/>
    <w:next w:val="Default"/>
    <w:uiPriority w:val="99"/>
    <w:rsid w:val="00292C48"/>
    <w:pPr>
      <w:spacing w:line="381" w:lineRule="atLeast"/>
    </w:pPr>
    <w:rPr>
      <w:rFonts w:cs="Times New Roman"/>
      <w:color w:val="auto"/>
    </w:rPr>
  </w:style>
  <w:style w:type="character" w:customStyle="1" w:styleId="A713">
    <w:name w:val="A7+13"/>
    <w:uiPriority w:val="99"/>
    <w:rsid w:val="00292C48"/>
    <w:rPr>
      <w:rFonts w:cs="SchoolBookC"/>
      <w:b/>
      <w:bCs/>
      <w:color w:val="000000"/>
    </w:rPr>
  </w:style>
  <w:style w:type="paragraph" w:customStyle="1" w:styleId="a7">
    <w:name w:val="[Без стиля]"/>
    <w:rsid w:val="00292C48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eastAsia="ru-RU"/>
    </w:rPr>
  </w:style>
  <w:style w:type="paragraph" w:customStyle="1" w:styleId="Oriyentovniyrozpodil">
    <w:name w:val="Oriyentovniy_rozpodil"/>
    <w:basedOn w:val="a7"/>
    <w:next w:val="a7"/>
    <w:uiPriority w:val="99"/>
    <w:rsid w:val="00292C48"/>
    <w:pPr>
      <w:tabs>
        <w:tab w:val="left" w:pos="113"/>
        <w:tab w:val="left" w:pos="227"/>
        <w:tab w:val="left" w:pos="340"/>
        <w:tab w:val="left" w:pos="454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</w:tabs>
      <w:spacing w:after="57" w:line="276" w:lineRule="auto"/>
      <w:jc w:val="center"/>
    </w:pPr>
    <w:rPr>
      <w:rFonts w:ascii="Arial" w:hAnsi="Arial" w:cs="Arial"/>
      <w:sz w:val="22"/>
      <w:szCs w:val="22"/>
      <w:lang w:val="uk-UA"/>
    </w:rPr>
  </w:style>
  <w:style w:type="paragraph" w:customStyle="1" w:styleId="Tablicashapka">
    <w:name w:val="Tablica_shapka"/>
    <w:basedOn w:val="a7"/>
    <w:next w:val="a7"/>
    <w:uiPriority w:val="99"/>
    <w:rsid w:val="00292C48"/>
    <w:pPr>
      <w:spacing w:line="264" w:lineRule="auto"/>
      <w:jc w:val="center"/>
    </w:pPr>
    <w:rPr>
      <w:rFonts w:ascii="SchoolBook_Alx" w:hAnsi="SchoolBook_Alx" w:cs="SchoolBook_Alx"/>
      <w:b/>
      <w:bCs/>
      <w:sz w:val="21"/>
      <w:szCs w:val="21"/>
      <w:lang w:val="uk-UA"/>
    </w:rPr>
  </w:style>
  <w:style w:type="paragraph" w:customStyle="1" w:styleId="Tablicatext">
    <w:name w:val="Tablica_text"/>
    <w:basedOn w:val="a7"/>
    <w:next w:val="a7"/>
    <w:uiPriority w:val="99"/>
    <w:rsid w:val="00292C48"/>
    <w:pPr>
      <w:tabs>
        <w:tab w:val="left" w:pos="113"/>
        <w:tab w:val="left" w:pos="227"/>
        <w:tab w:val="left" w:pos="340"/>
        <w:tab w:val="left" w:pos="454"/>
        <w:tab w:val="left" w:pos="567"/>
        <w:tab w:val="left" w:pos="680"/>
        <w:tab w:val="left" w:pos="794"/>
        <w:tab w:val="left" w:pos="907"/>
        <w:tab w:val="left" w:pos="1020"/>
        <w:tab w:val="left" w:pos="1134"/>
        <w:tab w:val="left" w:pos="1247"/>
        <w:tab w:val="left" w:pos="1361"/>
        <w:tab w:val="left" w:pos="1474"/>
        <w:tab w:val="left" w:pos="1587"/>
        <w:tab w:val="left" w:pos="1701"/>
        <w:tab w:val="left" w:pos="1814"/>
        <w:tab w:val="left" w:pos="1928"/>
        <w:tab w:val="left" w:pos="2041"/>
        <w:tab w:val="left" w:pos="2154"/>
        <w:tab w:val="left" w:pos="2268"/>
        <w:tab w:val="left" w:pos="2381"/>
        <w:tab w:val="left" w:pos="2494"/>
        <w:tab w:val="left" w:pos="2608"/>
        <w:tab w:val="left" w:pos="2721"/>
        <w:tab w:val="left" w:pos="2835"/>
        <w:tab w:val="left" w:pos="2948"/>
        <w:tab w:val="left" w:pos="3061"/>
        <w:tab w:val="left" w:pos="3175"/>
        <w:tab w:val="left" w:pos="3288"/>
        <w:tab w:val="left" w:pos="3402"/>
        <w:tab w:val="left" w:pos="3515"/>
        <w:tab w:val="left" w:pos="3628"/>
        <w:tab w:val="left" w:pos="3742"/>
        <w:tab w:val="left" w:pos="3855"/>
        <w:tab w:val="left" w:pos="3969"/>
        <w:tab w:val="left" w:pos="4082"/>
        <w:tab w:val="left" w:pos="4195"/>
        <w:tab w:val="left" w:pos="4309"/>
        <w:tab w:val="left" w:pos="4422"/>
        <w:tab w:val="left" w:pos="4535"/>
        <w:tab w:val="left" w:pos="4649"/>
        <w:tab w:val="left" w:pos="4762"/>
        <w:tab w:val="left" w:pos="4876"/>
        <w:tab w:val="left" w:pos="4989"/>
        <w:tab w:val="left" w:pos="5102"/>
        <w:tab w:val="left" w:pos="5216"/>
        <w:tab w:val="left" w:pos="5329"/>
        <w:tab w:val="left" w:pos="5443"/>
        <w:tab w:val="left" w:pos="5556"/>
        <w:tab w:val="left" w:pos="5669"/>
        <w:tab w:val="left" w:pos="5783"/>
        <w:tab w:val="left" w:pos="5896"/>
        <w:tab w:val="left" w:pos="6009"/>
        <w:tab w:val="left" w:pos="6123"/>
        <w:tab w:val="left" w:pos="6236"/>
        <w:tab w:val="left" w:pos="6350"/>
        <w:tab w:val="left" w:pos="6463"/>
        <w:tab w:val="left" w:pos="6576"/>
        <w:tab w:val="left" w:pos="6690"/>
        <w:tab w:val="left" w:pos="6803"/>
        <w:tab w:val="left" w:pos="6917"/>
        <w:tab w:val="left" w:pos="7030"/>
        <w:tab w:val="left" w:pos="7143"/>
        <w:tab w:val="left" w:pos="7257"/>
      </w:tabs>
      <w:spacing w:line="264" w:lineRule="auto"/>
      <w:jc w:val="center"/>
    </w:pPr>
    <w:rPr>
      <w:rFonts w:ascii="SchoolBook_Alx" w:hAnsi="SchoolBook_Alx" w:cs="SchoolBook_Alx"/>
      <w:sz w:val="21"/>
      <w:szCs w:val="21"/>
      <w:lang w:val="uk-UA"/>
    </w:rPr>
  </w:style>
  <w:style w:type="paragraph" w:customStyle="1" w:styleId="TableText">
    <w:name w:val="Table Text++"/>
    <w:rsid w:val="00292C4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after="0" w:line="220" w:lineRule="atLeast"/>
      <w:ind w:left="60" w:firstLine="300"/>
      <w:jc w:val="both"/>
    </w:pPr>
    <w:rPr>
      <w:rFonts w:ascii="Times New Roman" w:eastAsia="Calibri" w:hAnsi="Times New Roman" w:cs="Times New Roman"/>
      <w:sz w:val="20"/>
      <w:szCs w:val="20"/>
      <w:lang w:val="en-US" w:eastAsia="uk-UA"/>
    </w:rPr>
  </w:style>
  <w:style w:type="paragraph" w:styleId="a8">
    <w:name w:val="Body Text"/>
    <w:basedOn w:val="a"/>
    <w:link w:val="a9"/>
    <w:rsid w:val="00292C48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character" w:customStyle="1" w:styleId="a9">
    <w:name w:val="Основной текст Знак"/>
    <w:basedOn w:val="a0"/>
    <w:link w:val="a8"/>
    <w:rsid w:val="00292C48"/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paragraph" w:styleId="aa">
    <w:name w:val="header"/>
    <w:basedOn w:val="a"/>
    <w:link w:val="ab"/>
    <w:uiPriority w:val="99"/>
    <w:unhideWhenUsed/>
    <w:rsid w:val="00292C48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Верхний колонтитул Знак"/>
    <w:basedOn w:val="a0"/>
    <w:link w:val="aa"/>
    <w:uiPriority w:val="99"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292C48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Нижний колонтитул Знак"/>
    <w:basedOn w:val="a0"/>
    <w:link w:val="ac"/>
    <w:uiPriority w:val="99"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e">
    <w:name w:val="_"/>
    <w:basedOn w:val="a"/>
    <w:rsid w:val="00292C48"/>
    <w:pPr>
      <w:tabs>
        <w:tab w:val="left" w:pos="480"/>
        <w:tab w:val="left" w:pos="1440"/>
      </w:tabs>
      <w:autoSpaceDE w:val="0"/>
      <w:autoSpaceDN w:val="0"/>
      <w:adjustRightInd w:val="0"/>
      <w:spacing w:after="0" w:line="288" w:lineRule="auto"/>
      <w:textAlignment w:val="center"/>
    </w:pPr>
    <w:rPr>
      <w:rFonts w:ascii="SchoolBookCTT Regular" w:eastAsia="Times New Roman" w:hAnsi="SchoolBookCTT Regular" w:cs="SchoolBookCTT Regular"/>
      <w:color w:val="000000"/>
      <w:sz w:val="18"/>
      <w:szCs w:val="18"/>
      <w:lang w:val="uk-UA" w:eastAsia="ru-RU"/>
    </w:rPr>
  </w:style>
  <w:style w:type="paragraph" w:styleId="af">
    <w:name w:val="Body Text Indent"/>
    <w:basedOn w:val="a"/>
    <w:link w:val="af0"/>
    <w:uiPriority w:val="99"/>
    <w:semiHidden/>
    <w:unhideWhenUsed/>
    <w:rsid w:val="00292C4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292C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Subtitle"/>
    <w:basedOn w:val="a"/>
    <w:next w:val="a"/>
    <w:link w:val="af2"/>
    <w:uiPriority w:val="11"/>
    <w:qFormat/>
    <w:rsid w:val="00292C48"/>
    <w:pPr>
      <w:numPr>
        <w:ilvl w:val="1"/>
      </w:numPr>
      <w:spacing w:line="240" w:lineRule="auto"/>
    </w:pPr>
    <w:rPr>
      <w:rFonts w:eastAsiaTheme="minorEastAsia"/>
      <w:color w:val="5A5A5A" w:themeColor="text1" w:themeTint="A5"/>
      <w:spacing w:val="15"/>
      <w:lang w:eastAsia="ru-RU"/>
    </w:rPr>
  </w:style>
  <w:style w:type="character" w:customStyle="1" w:styleId="af2">
    <w:name w:val="Подзаголовок Знак"/>
    <w:basedOn w:val="a0"/>
    <w:link w:val="af1"/>
    <w:uiPriority w:val="11"/>
    <w:rsid w:val="00292C48"/>
    <w:rPr>
      <w:rFonts w:eastAsiaTheme="minorEastAsia"/>
      <w:color w:val="5A5A5A" w:themeColor="text1" w:themeTint="A5"/>
      <w:spacing w:val="15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029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9</Pages>
  <Words>6121</Words>
  <Characters>34893</Characters>
  <Application>Microsoft Office Word</Application>
  <DocSecurity>0</DocSecurity>
  <Lines>290</Lines>
  <Paragraphs>8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9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ta</dc:creator>
  <cp:lastModifiedBy>Sea</cp:lastModifiedBy>
  <cp:revision>3</cp:revision>
  <dcterms:created xsi:type="dcterms:W3CDTF">2017-08-09T02:56:00Z</dcterms:created>
  <dcterms:modified xsi:type="dcterms:W3CDTF">2017-08-17T04:04:00Z</dcterms:modified>
</cp:coreProperties>
</file>